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027923" w14:paraId="4E7D062B" w14:textId="77777777" w:rsidTr="00616469">
        <w:trPr>
          <w:trHeight w:val="1395"/>
        </w:trPr>
        <w:tc>
          <w:tcPr>
            <w:tcW w:w="3828" w:type="dxa"/>
          </w:tcPr>
          <w:p w14:paraId="2B4D5D20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027923">
              <w:rPr>
                <w:b/>
                <w:b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927B29" wp14:editId="0F8BBB4D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112E5D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 w:rsidRPr="00027923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51FA5177" w14:textId="77777777" w:rsidR="00491697" w:rsidRPr="00293A24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FF0000"/>
                <w:sz w:val="40"/>
                <w:szCs w:val="40"/>
              </w:rPr>
            </w:pPr>
            <w:r w:rsidRPr="00293A24">
              <w:rPr>
                <w:b/>
                <w:bCs/>
                <w:color w:val="FF0000"/>
                <w:sz w:val="40"/>
                <w:szCs w:val="40"/>
              </w:rPr>
              <w:t xml:space="preserve">ĐỀ </w:t>
            </w:r>
            <w:r w:rsidR="00616469" w:rsidRPr="00293A24">
              <w:rPr>
                <w:b/>
                <w:bCs/>
                <w:color w:val="FF0000"/>
                <w:sz w:val="40"/>
                <w:szCs w:val="40"/>
              </w:rPr>
              <w:t>SỐ</w:t>
            </w:r>
            <w:r w:rsidR="00B07954" w:rsidRPr="00293A24">
              <w:rPr>
                <w:b/>
                <w:bCs/>
                <w:color w:val="FF0000"/>
                <w:sz w:val="40"/>
                <w:szCs w:val="40"/>
              </w:rPr>
              <w:t xml:space="preserve"> 12</w:t>
            </w:r>
          </w:p>
          <w:p w14:paraId="0B142EF4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027923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205A0F9F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027923">
              <w:rPr>
                <w:b/>
                <w:bCs/>
                <w:color w:val="0000CC"/>
                <w:szCs w:val="24"/>
              </w:rPr>
              <w:t>KỲ THI</w:t>
            </w:r>
            <w:r w:rsidR="00616469" w:rsidRPr="00027923">
              <w:rPr>
                <w:b/>
                <w:bCs/>
                <w:color w:val="0000CC"/>
                <w:szCs w:val="24"/>
              </w:rPr>
              <w:t xml:space="preserve"> THỬ</w:t>
            </w:r>
            <w:r w:rsidRPr="00027923">
              <w:rPr>
                <w:b/>
                <w:bCs/>
                <w:color w:val="0000CC"/>
                <w:szCs w:val="24"/>
              </w:rPr>
              <w:t xml:space="preserve"> </w:t>
            </w:r>
            <w:r w:rsidR="00616469" w:rsidRPr="00027923">
              <w:rPr>
                <w:b/>
                <w:bCs/>
                <w:color w:val="0000CC"/>
                <w:szCs w:val="24"/>
              </w:rPr>
              <w:t>TỐT NGHIỆP THPT</w:t>
            </w:r>
            <w:r w:rsidRPr="00027923">
              <w:rPr>
                <w:b/>
                <w:bCs/>
                <w:color w:val="0000CC"/>
                <w:szCs w:val="24"/>
              </w:rPr>
              <w:t xml:space="preserve"> NĂM 202</w:t>
            </w:r>
            <w:r w:rsidR="00FC516F" w:rsidRPr="00027923">
              <w:rPr>
                <w:b/>
                <w:bCs/>
                <w:color w:val="0000CC"/>
                <w:szCs w:val="24"/>
              </w:rPr>
              <w:t>2</w:t>
            </w:r>
          </w:p>
          <w:p w14:paraId="3A161D74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027923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7D74CB0C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027923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049E7862" w14:textId="77777777" w:rsidR="00491697" w:rsidRPr="00027923" w:rsidRDefault="00491697" w:rsidP="00293A2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027923">
              <w:rPr>
                <w:i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E9D1F8F" wp14:editId="6CD09FB1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D2BC4A4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027923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2D626CCC" w14:textId="77777777" w:rsidR="008D7785" w:rsidRPr="00027923" w:rsidRDefault="008D7785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33F4AB65" w14:textId="77777777" w:rsidR="008D7785" w:rsidRPr="00027923" w:rsidRDefault="008D7785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4C602100" w14:textId="77777777" w:rsidR="008D7785" w:rsidRPr="00027923" w:rsidRDefault="008D7785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027923">
        <w:rPr>
          <w:rFonts w:ascii="Times New Roman" w:hAnsi="Times New Roman" w:cs="Times New Roman"/>
          <w:iCs/>
          <w:sz w:val="24"/>
          <w:szCs w:val="24"/>
        </w:rPr>
        <w:t>7.</w:t>
      </w:r>
      <w:r w:rsidRPr="00027923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0A266616" w14:textId="491C01AE" w:rsidR="004361D8" w:rsidRPr="00091171" w:rsidRDefault="008D7785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27923">
        <w:rPr>
          <w:rFonts w:ascii="Times New Roman" w:hAnsi="Times New Roman" w:cs="Times New Roman"/>
          <w:iCs/>
          <w:sz w:val="24"/>
          <w:szCs w:val="24"/>
        </w:rPr>
        <w:t>* Các thể tích khí đều đo ở (đktc).</w:t>
      </w:r>
    </w:p>
    <w:p w14:paraId="7E2703E0" w14:textId="77777777" w:rsidR="00B03C79" w:rsidRPr="00027923" w:rsidRDefault="00B03C79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Pr="00027923">
        <w:rPr>
          <w:rFonts w:ascii="Times New Roman" w:hAnsi="Times New Roman" w:cs="Times New Roman"/>
          <w:sz w:val="24"/>
          <w:szCs w:val="24"/>
        </w:rPr>
        <w:t>Chất nào sau đây là chất điện li yếu?</w:t>
      </w:r>
    </w:p>
    <w:p w14:paraId="39CC96D2" w14:textId="77777777" w:rsidR="00B03C79" w:rsidRPr="00027923" w:rsidRDefault="00B03C79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H</w:t>
      </w:r>
      <w:r w:rsidR="00E364B8"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  <w:u w:val="single"/>
        </w:rPr>
        <w:t>O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Fe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H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KCl.</w:t>
      </w:r>
    </w:p>
    <w:p w14:paraId="78C2C63C" w14:textId="77777777" w:rsidR="00E364B8" w:rsidRPr="00027923" w:rsidRDefault="00E364B8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Pr="00027923">
        <w:rPr>
          <w:rFonts w:ascii="Times New Roman" w:hAnsi="Times New Roman" w:cs="Times New Roman"/>
          <w:sz w:val="24"/>
          <w:szCs w:val="24"/>
        </w:rPr>
        <w:t>Trong phân tử chất nào sau đây có 2 nhóm amino (N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) và 1 nhóm cacboxyl (COOH)?</w:t>
      </w:r>
    </w:p>
    <w:p w14:paraId="633BE4BB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Axit axetic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Axit glutamic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Glyxin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Lysin.</w:t>
      </w:r>
    </w:p>
    <w:p w14:paraId="0BC2BA5F" w14:textId="77777777" w:rsidR="00E364B8" w:rsidRPr="00027923" w:rsidRDefault="00C816C1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3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Kim loại nào sau đây thuộc nhóm IA trong bảng tuần hoàn?</w:t>
      </w:r>
    </w:p>
    <w:p w14:paraId="48747938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816C1" w:rsidRPr="00027923">
        <w:rPr>
          <w:rFonts w:ascii="Times New Roman" w:hAnsi="Times New Roman" w:cs="Times New Roman"/>
          <w:sz w:val="24"/>
          <w:szCs w:val="24"/>
        </w:rPr>
        <w:t xml:space="preserve"> Cu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C816C1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K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816C1" w:rsidRPr="00027923">
        <w:rPr>
          <w:rFonts w:ascii="Times New Roman" w:hAnsi="Times New Roman" w:cs="Times New Roman"/>
          <w:sz w:val="24"/>
          <w:szCs w:val="24"/>
        </w:rPr>
        <w:t>Ca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816C1" w:rsidRPr="00027923">
        <w:rPr>
          <w:rFonts w:ascii="Times New Roman" w:hAnsi="Times New Roman" w:cs="Times New Roman"/>
          <w:sz w:val="24"/>
          <w:szCs w:val="24"/>
        </w:rPr>
        <w:t>Be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375B47B7" w14:textId="1115122B" w:rsidR="009E7A22" w:rsidRPr="00027923" w:rsidRDefault="00105CBF" w:rsidP="00293A24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4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9E7A22" w:rsidRPr="00027923">
        <w:rPr>
          <w:rFonts w:ascii="Times New Roman" w:hAnsi="Times New Roman" w:cs="Times New Roman"/>
          <w:sz w:val="24"/>
          <w:szCs w:val="24"/>
          <w:lang w:val="nl-NL"/>
        </w:rPr>
        <w:t>Ô nh</w:t>
      </w:r>
      <w:r w:rsidR="009E7A22" w:rsidRPr="00091171">
        <w:rPr>
          <w:rFonts w:ascii="Times New Roman" w:hAnsi="Times New Roman" w:cs="Times New Roman"/>
          <w:sz w:val="24"/>
          <w:szCs w:val="24"/>
          <w:lang w:val="nl-NL"/>
        </w:rPr>
        <w:t>i</w:t>
      </w:r>
      <w:r w:rsidR="00091171" w:rsidRPr="00091171">
        <w:rPr>
          <w:rFonts w:ascii="Times New Roman" w:hAnsi="Times New Roman" w:cs="Times New Roman"/>
          <w:sz w:val="24"/>
          <w:szCs w:val="24"/>
          <w:lang w:val="nl-NL"/>
        </w:rPr>
        <w:t>ễ</w:t>
      </w:r>
      <w:r w:rsidR="009E7A22" w:rsidRPr="00027923">
        <w:rPr>
          <w:rFonts w:ascii="Times New Roman" w:hAnsi="Times New Roman" w:cs="Times New Roman"/>
          <w:sz w:val="24"/>
          <w:szCs w:val="24"/>
          <w:lang w:val="nl-NL"/>
        </w:rPr>
        <w:t>m không khí có thể tạo ra mưa axit, gây ra tác hại rất lớn với môi trường. Hai khí nào sau đây đều là nguyên nhân gây mưa axit?</w:t>
      </w:r>
    </w:p>
    <w:p w14:paraId="43DB0050" w14:textId="1D5EB442" w:rsidR="009E7A22" w:rsidRDefault="009E7A22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S và N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C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và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C.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S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và N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N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và HCl.</w:t>
      </w:r>
    </w:p>
    <w:p w14:paraId="43A7C5D1" w14:textId="4A9A8D4B" w:rsidR="00E364B8" w:rsidRPr="00027923" w:rsidRDefault="005E2CBC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5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Polime nào sau đây có công thức</w:t>
      </w:r>
      <w:r w:rsidR="000B3D7B">
        <w:rPr>
          <w:rFonts w:ascii="Times New Roman" w:hAnsi="Times New Roman" w:cs="Times New Roman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(-C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-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-</w:t>
      </w:r>
      <w:r w:rsidR="00E364B8" w:rsidRPr="00027923">
        <w:rPr>
          <w:rFonts w:ascii="Times New Roman" w:hAnsi="Times New Roman" w:cs="Times New Roman"/>
          <w:sz w:val="24"/>
          <w:szCs w:val="24"/>
        </w:rPr>
        <w:t>)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E364B8" w:rsidRPr="00027923">
        <w:rPr>
          <w:rFonts w:ascii="Times New Roman" w:hAnsi="Times New Roman" w:cs="Times New Roman"/>
          <w:sz w:val="24"/>
          <w:szCs w:val="24"/>
        </w:rPr>
        <w:t>?</w:t>
      </w:r>
    </w:p>
    <w:p w14:paraId="165CCB14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Poli(metyl metacrylat)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Polietilen.</w:t>
      </w:r>
    </w:p>
    <w:p w14:paraId="00E7842E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Poliacrilonitrin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Poli(vinyl clorua).</w:t>
      </w:r>
    </w:p>
    <w:p w14:paraId="4CC677E1" w14:textId="77777777" w:rsidR="00E364B8" w:rsidRPr="00027923" w:rsidRDefault="006E4BE2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6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Kim loạ</w:t>
      </w:r>
      <w:r w:rsidR="007F5272" w:rsidRPr="00027923">
        <w:rPr>
          <w:rFonts w:ascii="Times New Roman" w:hAnsi="Times New Roman" w:cs="Times New Roman"/>
          <w:sz w:val="24"/>
          <w:szCs w:val="24"/>
        </w:rPr>
        <w:t>i Ca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ác dụng với HCl trong dung dịch tạo ra 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và chất nào sau đây?</w:t>
      </w:r>
    </w:p>
    <w:p w14:paraId="74F1E228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7F5272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Ca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Cl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7F5272" w:rsidRPr="00027923">
        <w:rPr>
          <w:rFonts w:ascii="Times New Roman" w:hAnsi="Times New Roman" w:cs="Times New Roman"/>
          <w:sz w:val="24"/>
          <w:szCs w:val="24"/>
        </w:rPr>
        <w:t xml:space="preserve"> Ca</w:t>
      </w:r>
      <w:r w:rsidRPr="00027923">
        <w:rPr>
          <w:rFonts w:ascii="Times New Roman" w:hAnsi="Times New Roman" w:cs="Times New Roman"/>
          <w:sz w:val="24"/>
          <w:szCs w:val="24"/>
        </w:rPr>
        <w:t>O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5272" w:rsidRPr="00027923">
        <w:rPr>
          <w:rFonts w:ascii="Times New Roman" w:hAnsi="Times New Roman" w:cs="Times New Roman"/>
          <w:sz w:val="24"/>
          <w:szCs w:val="24"/>
        </w:rPr>
        <w:t>Ca</w:t>
      </w:r>
      <w:r w:rsidRPr="00027923">
        <w:rPr>
          <w:rFonts w:ascii="Times New Roman" w:hAnsi="Times New Roman" w:cs="Times New Roman"/>
          <w:sz w:val="24"/>
          <w:szCs w:val="24"/>
        </w:rPr>
        <w:t>(HC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5272" w:rsidRPr="00027923">
        <w:rPr>
          <w:rFonts w:ascii="Times New Roman" w:hAnsi="Times New Roman" w:cs="Times New Roman"/>
          <w:sz w:val="24"/>
          <w:szCs w:val="24"/>
        </w:rPr>
        <w:t>Ca</w:t>
      </w:r>
      <w:r w:rsidRPr="00027923">
        <w:rPr>
          <w:rFonts w:ascii="Times New Roman" w:hAnsi="Times New Roman" w:cs="Times New Roman"/>
          <w:sz w:val="24"/>
          <w:szCs w:val="24"/>
        </w:rPr>
        <w:t>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7E7E01A7" w14:textId="77777777" w:rsidR="00E364B8" w:rsidRPr="00027923" w:rsidRDefault="00C63F01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7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CB12F6" w:rsidRPr="00027923">
        <w:rPr>
          <w:rFonts w:ascii="Times New Roman" w:hAnsi="Times New Roman" w:cs="Times New Roman"/>
          <w:sz w:val="24"/>
          <w:szCs w:val="24"/>
        </w:rPr>
        <w:t>Axit stearic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là một axit béo có trong mỡ động vậ</w:t>
      </w:r>
      <w:r w:rsidR="00CB12F6" w:rsidRPr="00027923">
        <w:rPr>
          <w:rFonts w:ascii="Times New Roman" w:hAnsi="Times New Roman" w:cs="Times New Roman"/>
          <w:sz w:val="24"/>
          <w:szCs w:val="24"/>
        </w:rPr>
        <w:t>t</w:t>
      </w:r>
      <w:r w:rsidR="00E364B8" w:rsidRPr="00027923">
        <w:rPr>
          <w:rFonts w:ascii="Times New Roman" w:hAnsi="Times New Roman" w:cs="Times New Roman"/>
          <w:sz w:val="24"/>
          <w:szCs w:val="24"/>
        </w:rPr>
        <w:t>. Công thức củ</w:t>
      </w:r>
      <w:r w:rsidR="00CB12F6" w:rsidRPr="00027923">
        <w:rPr>
          <w:rFonts w:ascii="Times New Roman" w:hAnsi="Times New Roman" w:cs="Times New Roman"/>
          <w:sz w:val="24"/>
          <w:szCs w:val="24"/>
        </w:rPr>
        <w:t>a axit stearic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3125DE0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</w:t>
      </w:r>
      <w:r w:rsidR="00CB12F6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="00CB12F6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(OH)</w:t>
      </w:r>
      <w:r w:rsidR="00CB12F6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CO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 w:rsidRPr="00027923">
        <w:rPr>
          <w:rFonts w:ascii="Times New Roman" w:hAnsi="Times New Roman" w:cs="Times New Roman"/>
          <w:sz w:val="24"/>
          <w:szCs w:val="24"/>
        </w:rPr>
        <w:t>CO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7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5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COOH.</w:t>
      </w:r>
    </w:p>
    <w:p w14:paraId="32A83E1B" w14:textId="77777777" w:rsidR="00E364B8" w:rsidRPr="00027923" w:rsidRDefault="007C1B6C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8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Kim loại nào sau đây điều chế được bằng phương pháp thủy luyện?</w:t>
      </w:r>
    </w:p>
    <w:p w14:paraId="7B636294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7C1B6C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C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u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7C1B6C" w:rsidRPr="00027923">
        <w:rPr>
          <w:rFonts w:ascii="Times New Roman" w:hAnsi="Times New Roman" w:cs="Times New Roman"/>
          <w:sz w:val="24"/>
          <w:szCs w:val="24"/>
        </w:rPr>
        <w:t xml:space="preserve"> B</w:t>
      </w:r>
      <w:r w:rsidRPr="00027923">
        <w:rPr>
          <w:rFonts w:ascii="Times New Roman" w:hAnsi="Times New Roman" w:cs="Times New Roman"/>
          <w:sz w:val="24"/>
          <w:szCs w:val="24"/>
        </w:rPr>
        <w:t>a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Na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C1B6C" w:rsidRPr="00027923">
        <w:rPr>
          <w:rFonts w:ascii="Times New Roman" w:hAnsi="Times New Roman" w:cs="Times New Roman"/>
          <w:sz w:val="24"/>
          <w:szCs w:val="24"/>
        </w:rPr>
        <w:t>Al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2EC9C0A0" w14:textId="77777777" w:rsidR="00E364B8" w:rsidRPr="00027923" w:rsidRDefault="00BC7DD6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49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Số oxi hóa của sắt trong hợp chất FeS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CEF9385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+1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+2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+3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+6.</w:t>
      </w:r>
    </w:p>
    <w:p w14:paraId="5DFAFD2D" w14:textId="77777777" w:rsidR="00E364B8" w:rsidRPr="00027923" w:rsidRDefault="00C875E5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0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Chất nào sau đây tác dụng với kim loạ</w:t>
      </w:r>
      <w:r w:rsidRPr="00027923">
        <w:rPr>
          <w:rFonts w:ascii="Times New Roman" w:hAnsi="Times New Roman" w:cs="Times New Roman"/>
          <w:sz w:val="24"/>
          <w:szCs w:val="24"/>
        </w:rPr>
        <w:t>i K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sinh ra khí 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>?</w:t>
      </w:r>
    </w:p>
    <w:p w14:paraId="00CF9978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CH</w:t>
      </w:r>
      <w:r w:rsidR="00C875E5"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COO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HCHO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373F3635" w14:textId="77777777" w:rsidR="00E364B8" w:rsidRPr="00027923" w:rsidRDefault="00180C8C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1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X là kim loạ</w:t>
      </w:r>
      <w:r w:rsidRPr="00027923">
        <w:rPr>
          <w:rFonts w:ascii="Times New Roman" w:hAnsi="Times New Roman" w:cs="Times New Roman"/>
          <w:sz w:val="24"/>
          <w:szCs w:val="24"/>
        </w:rPr>
        <w:t>i có nhiệt độ nóng chảy cao nhất</w:t>
      </w:r>
      <w:r w:rsidR="00E364B8" w:rsidRPr="00027923">
        <w:rPr>
          <w:rFonts w:ascii="Times New Roman" w:hAnsi="Times New Roman" w:cs="Times New Roman"/>
          <w:sz w:val="24"/>
          <w:szCs w:val="24"/>
        </w:rPr>
        <w:t>. X là</w:t>
      </w:r>
    </w:p>
    <w:p w14:paraId="0F0F7024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180C8C" w:rsidRPr="00027923">
        <w:rPr>
          <w:rFonts w:ascii="Times New Roman" w:hAnsi="Times New Roman" w:cs="Times New Roman"/>
          <w:sz w:val="24"/>
          <w:szCs w:val="24"/>
        </w:rPr>
        <w:t xml:space="preserve"> Au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W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0C8C" w:rsidRPr="00027923">
        <w:rPr>
          <w:rFonts w:ascii="Times New Roman" w:hAnsi="Times New Roman" w:cs="Times New Roman"/>
          <w:sz w:val="24"/>
          <w:szCs w:val="24"/>
        </w:rPr>
        <w:t>Ag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0C8C" w:rsidRPr="00027923">
        <w:rPr>
          <w:rFonts w:ascii="Times New Roman" w:hAnsi="Times New Roman" w:cs="Times New Roman"/>
          <w:sz w:val="24"/>
          <w:szCs w:val="24"/>
        </w:rPr>
        <w:t>Al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5E4DCEB2" w14:textId="77777777" w:rsidR="00E364B8" w:rsidRPr="00027923" w:rsidRDefault="00180C8C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2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Kim loạ</w:t>
      </w:r>
      <w:r w:rsidR="00A87C2D" w:rsidRPr="00027923">
        <w:rPr>
          <w:rFonts w:ascii="Times New Roman" w:hAnsi="Times New Roman" w:cs="Times New Roman"/>
          <w:sz w:val="24"/>
          <w:szCs w:val="24"/>
        </w:rPr>
        <w:t>i Cu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an hết trong lượng dư dung dịch nào sau đây?</w:t>
      </w:r>
    </w:p>
    <w:p w14:paraId="69FF76A7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NaCl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Na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HN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đặc nguội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S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 xml:space="preserve"> loãng.</w:t>
      </w:r>
    </w:p>
    <w:p w14:paraId="0877C567" w14:textId="77777777" w:rsidR="00E364B8" w:rsidRPr="00027923" w:rsidRDefault="00AE6D3F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3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Nhôm bền trong không khí và nước do trên bề mặt của nhôm được phủ kín lớp chất X rất mỏng, bền. Chất X là</w:t>
      </w:r>
    </w:p>
    <w:p w14:paraId="75DCC6FF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AE6D3F" w:rsidRPr="00027923">
        <w:rPr>
          <w:rFonts w:ascii="Times New Roman" w:hAnsi="Times New Roman" w:cs="Times New Roman"/>
          <w:sz w:val="24"/>
          <w:szCs w:val="24"/>
        </w:rPr>
        <w:t xml:space="preserve"> Al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AE6D3F" w:rsidRPr="00027923">
        <w:rPr>
          <w:rFonts w:ascii="Times New Roman" w:hAnsi="Times New Roman" w:cs="Times New Roman"/>
          <w:sz w:val="24"/>
          <w:szCs w:val="24"/>
        </w:rPr>
        <w:t xml:space="preserve"> Al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A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(S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Al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31CB28E3" w14:textId="262B47B2" w:rsidR="00E364B8" w:rsidRPr="00027923" w:rsidRDefault="00F00005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4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Số nguyên tử hiđro trong phân tử</w:t>
      </w:r>
      <w:r w:rsidR="00DA21AE"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="00DA21AE" w:rsidRPr="00091171">
        <w:rPr>
          <w:rFonts w:ascii="Times New Roman" w:hAnsi="Times New Roman" w:cs="Times New Roman"/>
          <w:sz w:val="24"/>
          <w:szCs w:val="24"/>
        </w:rPr>
        <w:t>e</w:t>
      </w:r>
      <w:r w:rsidR="000B3D7B" w:rsidRPr="00091171">
        <w:rPr>
          <w:rFonts w:ascii="Times New Roman" w:hAnsi="Times New Roman" w:cs="Times New Roman"/>
          <w:sz w:val="24"/>
          <w:szCs w:val="24"/>
        </w:rPr>
        <w:t>t</w:t>
      </w:r>
      <w:r w:rsidR="00E364B8" w:rsidRPr="00091171">
        <w:rPr>
          <w:rFonts w:ascii="Times New Roman" w:hAnsi="Times New Roman" w:cs="Times New Roman"/>
          <w:sz w:val="24"/>
          <w:szCs w:val="24"/>
        </w:rPr>
        <w:t>yl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fomat là</w:t>
      </w:r>
    </w:p>
    <w:p w14:paraId="59EC56DE" w14:textId="0ACE35F8" w:rsidR="00E364B8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6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8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4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2.</w:t>
      </w:r>
    </w:p>
    <w:p w14:paraId="5ACD6AA6" w14:textId="77777777" w:rsidR="00E364B8" w:rsidRPr="00027923" w:rsidRDefault="006C6CC0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5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Phân tử chất nào sau đây chứa nguyên tử nitơ?</w:t>
      </w:r>
    </w:p>
    <w:p w14:paraId="158140A4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57369" w:rsidRPr="00027923">
        <w:rPr>
          <w:rFonts w:ascii="Times New Roman" w:hAnsi="Times New Roman" w:cs="Times New Roman"/>
          <w:sz w:val="24"/>
          <w:szCs w:val="24"/>
        </w:rPr>
        <w:t xml:space="preserve"> Axit fomic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6C6CC0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E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tylamin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57369" w:rsidRPr="00027923">
        <w:rPr>
          <w:rFonts w:ascii="Times New Roman" w:hAnsi="Times New Roman" w:cs="Times New Roman"/>
          <w:sz w:val="24"/>
          <w:szCs w:val="24"/>
        </w:rPr>
        <w:t>Xenlulozơ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Glucozơ.</w:t>
      </w:r>
    </w:p>
    <w:p w14:paraId="1A99A15B" w14:textId="77777777" w:rsidR="00E364B8" w:rsidRPr="00027923" w:rsidRDefault="00DD429E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6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Glucozơ là chất dinh dưỡng và được dùng làm thuốc tăng lực cho người già, trẻ em và người ốm. Số nguyên tử</w:t>
      </w:r>
      <w:r w:rsidRPr="00027923">
        <w:rPr>
          <w:rFonts w:ascii="Times New Roman" w:hAnsi="Times New Roman" w:cs="Times New Roman"/>
          <w:sz w:val="24"/>
          <w:szCs w:val="24"/>
        </w:rPr>
        <w:t xml:space="preserve"> hiđro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rong phân tử glucozơ là</w:t>
      </w:r>
    </w:p>
    <w:p w14:paraId="12CFE85E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DD429E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1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DD429E" w:rsidRPr="00027923">
        <w:rPr>
          <w:rFonts w:ascii="Times New Roman" w:hAnsi="Times New Roman" w:cs="Times New Roman"/>
          <w:sz w:val="24"/>
          <w:szCs w:val="24"/>
        </w:rPr>
        <w:t xml:space="preserve"> 2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429E" w:rsidRPr="00027923">
        <w:rPr>
          <w:rFonts w:ascii="Times New Roman" w:hAnsi="Times New Roman" w:cs="Times New Roman"/>
          <w:sz w:val="24"/>
          <w:szCs w:val="24"/>
        </w:rPr>
        <w:t>11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429E" w:rsidRPr="00027923">
        <w:rPr>
          <w:rFonts w:ascii="Times New Roman" w:hAnsi="Times New Roman" w:cs="Times New Roman"/>
          <w:sz w:val="24"/>
          <w:szCs w:val="24"/>
        </w:rPr>
        <w:t>5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4D121C7D" w14:textId="77777777" w:rsidR="00E364B8" w:rsidRPr="00027923" w:rsidRDefault="00673A32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57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Kim loại nào sau đây tan hoàn toàn trong nước dư?</w:t>
      </w:r>
    </w:p>
    <w:p w14:paraId="4ADBC60B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73A32" w:rsidRPr="00027923">
        <w:rPr>
          <w:rFonts w:ascii="Times New Roman" w:hAnsi="Times New Roman" w:cs="Times New Roman"/>
          <w:sz w:val="24"/>
          <w:szCs w:val="24"/>
        </w:rPr>
        <w:t xml:space="preserve"> Fe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Ag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673A32" w:rsidRPr="00027923">
        <w:rPr>
          <w:rFonts w:ascii="Times New Roman" w:hAnsi="Times New Roman" w:cs="Times New Roman"/>
          <w:sz w:val="24"/>
          <w:szCs w:val="24"/>
          <w:u w:val="single"/>
        </w:rPr>
        <w:t>Na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73A32" w:rsidRPr="00027923">
        <w:rPr>
          <w:rFonts w:ascii="Times New Roman" w:hAnsi="Times New Roman" w:cs="Times New Roman"/>
          <w:sz w:val="24"/>
          <w:szCs w:val="24"/>
        </w:rPr>
        <w:t>Al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6C497DA5" w14:textId="77777777" w:rsidR="00E364B8" w:rsidRPr="00027923" w:rsidRDefault="00AD6164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>Câu 58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Tính cứng tạm thời của nước do các muối canxi hiđrocacbonat và magie hiđrocacbonat gây nên. Công thức củ</w:t>
      </w:r>
      <w:r w:rsidRPr="00027923">
        <w:rPr>
          <w:rFonts w:ascii="Times New Roman" w:hAnsi="Times New Roman" w:cs="Times New Roman"/>
          <w:sz w:val="24"/>
          <w:szCs w:val="24"/>
        </w:rPr>
        <w:t>a magie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hiđrocacbonat là</w:t>
      </w:r>
    </w:p>
    <w:p w14:paraId="5A660120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AD6164" w:rsidRPr="00027923">
        <w:rPr>
          <w:rFonts w:ascii="Times New Roman" w:hAnsi="Times New Roman" w:cs="Times New Roman"/>
          <w:sz w:val="24"/>
          <w:szCs w:val="24"/>
        </w:rPr>
        <w:t xml:space="preserve"> Mg</w:t>
      </w:r>
      <w:r w:rsidRPr="00027923">
        <w:rPr>
          <w:rFonts w:ascii="Times New Roman" w:hAnsi="Times New Roman" w:cs="Times New Roman"/>
          <w:sz w:val="24"/>
          <w:szCs w:val="24"/>
        </w:rPr>
        <w:t>S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AD6164" w:rsidRPr="00027923">
        <w:rPr>
          <w:rFonts w:ascii="Times New Roman" w:hAnsi="Times New Roman" w:cs="Times New Roman"/>
          <w:sz w:val="24"/>
          <w:szCs w:val="24"/>
        </w:rPr>
        <w:t xml:space="preserve"> Mg</w:t>
      </w:r>
      <w:r w:rsidRPr="00027923">
        <w:rPr>
          <w:rFonts w:ascii="Times New Roman" w:hAnsi="Times New Roman" w:cs="Times New Roman"/>
          <w:sz w:val="24"/>
          <w:szCs w:val="24"/>
        </w:rPr>
        <w:t>C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AD6164" w:rsidRPr="00027923">
        <w:rPr>
          <w:rFonts w:ascii="Times New Roman" w:hAnsi="Times New Roman" w:cs="Times New Roman"/>
          <w:sz w:val="24"/>
          <w:szCs w:val="24"/>
          <w:u w:val="single"/>
        </w:rPr>
        <w:t>Mg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(HC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)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D6164" w:rsidRPr="00027923">
        <w:rPr>
          <w:rFonts w:ascii="Times New Roman" w:hAnsi="Times New Roman" w:cs="Times New Roman"/>
          <w:sz w:val="24"/>
          <w:szCs w:val="24"/>
        </w:rPr>
        <w:t>Mg</w:t>
      </w:r>
      <w:r w:rsidRPr="00027923">
        <w:rPr>
          <w:rFonts w:ascii="Times New Roman" w:hAnsi="Times New Roman" w:cs="Times New Roman"/>
          <w:sz w:val="24"/>
          <w:szCs w:val="24"/>
        </w:rPr>
        <w:t>O.</w:t>
      </w:r>
    </w:p>
    <w:p w14:paraId="16460EE8" w14:textId="77777777" w:rsidR="00E364B8" w:rsidRPr="00027923" w:rsidRDefault="001209B3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9. </w:t>
      </w:r>
      <w:r w:rsidR="00E364B8" w:rsidRPr="00027923">
        <w:rPr>
          <w:rFonts w:ascii="Times New Roman" w:hAnsi="Times New Roman" w:cs="Times New Roman"/>
          <w:sz w:val="24"/>
          <w:szCs w:val="24"/>
        </w:rPr>
        <w:t>Trong dung dịch, ion nào sau đây oxi hóa được kim loại Fe?</w:t>
      </w:r>
    </w:p>
    <w:p w14:paraId="18B68B70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1209B3" w:rsidRPr="00027923">
        <w:rPr>
          <w:rFonts w:ascii="Times New Roman" w:hAnsi="Times New Roman" w:cs="Times New Roman"/>
          <w:sz w:val="24"/>
          <w:szCs w:val="24"/>
        </w:rPr>
        <w:t xml:space="preserve"> B</w:t>
      </w:r>
      <w:r w:rsidRPr="00027923">
        <w:rPr>
          <w:rFonts w:ascii="Times New Roman" w:hAnsi="Times New Roman" w:cs="Times New Roman"/>
          <w:sz w:val="24"/>
          <w:szCs w:val="24"/>
        </w:rPr>
        <w:t>a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1209B3" w:rsidRPr="00027923">
        <w:rPr>
          <w:rFonts w:ascii="Times New Roman" w:hAnsi="Times New Roman" w:cs="Times New Roman"/>
          <w:sz w:val="24"/>
          <w:szCs w:val="24"/>
        </w:rPr>
        <w:t xml:space="preserve"> K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1209B3" w:rsidRPr="00027923">
        <w:rPr>
          <w:rFonts w:ascii="Times New Roman" w:hAnsi="Times New Roman" w:cs="Times New Roman"/>
          <w:sz w:val="24"/>
          <w:szCs w:val="24"/>
          <w:u w:val="single"/>
        </w:rPr>
        <w:t>Ag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+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Al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3+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2E100129" w14:textId="77777777" w:rsidR="00E364B8" w:rsidRPr="00027923" w:rsidRDefault="00DC74CD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0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Phèn chua được dùng trong ngành thuộc da, công nghiệp giấy, làm trong nước,.. Công thức phèn chua là</w:t>
      </w:r>
    </w:p>
    <w:p w14:paraId="37094196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KAl(SO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)</w:t>
      </w:r>
      <w:r w:rsidR="00A9367E"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A9367E" w:rsidRPr="00027923">
        <w:rPr>
          <w:rFonts w:ascii="Times New Roman" w:hAnsi="Times New Roman" w:cs="Times New Roman"/>
          <w:sz w:val="24"/>
          <w:szCs w:val="24"/>
          <w:u w:val="single"/>
        </w:rPr>
        <w:t>.1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A9367E" w:rsidRPr="00027923">
        <w:rPr>
          <w:rFonts w:ascii="Times New Roman" w:hAnsi="Times New Roman" w:cs="Times New Roman"/>
          <w:sz w:val="24"/>
          <w:szCs w:val="24"/>
          <w:u w:val="single"/>
        </w:rPr>
        <w:t>O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A9367E" w:rsidRPr="000279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A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867A4" w:rsidRPr="00027923">
        <w:rPr>
          <w:rFonts w:ascii="Times New Roman" w:hAnsi="Times New Roman" w:cs="Times New Roman"/>
          <w:sz w:val="24"/>
          <w:szCs w:val="24"/>
        </w:rPr>
        <w:t>.n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.</w:t>
      </w:r>
    </w:p>
    <w:p w14:paraId="7925DA1A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94F66" w:rsidRPr="00027923">
        <w:rPr>
          <w:rFonts w:ascii="Times New Roman" w:hAnsi="Times New Roman" w:cs="Times New Roman"/>
          <w:sz w:val="24"/>
          <w:szCs w:val="24"/>
        </w:rPr>
        <w:t>Al</w:t>
      </w:r>
      <w:r w:rsidR="00894F66" w:rsidRPr="00027923">
        <w:rPr>
          <w:rFonts w:ascii="Times New Roman" w:hAnsi="Times New Roman" w:cs="Times New Roman"/>
          <w:sz w:val="24"/>
          <w:szCs w:val="24"/>
        </w:rPr>
        <w:softHyphen/>
      </w:r>
      <w:r w:rsidR="00894F66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94F66" w:rsidRPr="00027923">
        <w:rPr>
          <w:rFonts w:ascii="Times New Roman" w:hAnsi="Times New Roman" w:cs="Times New Roman"/>
          <w:sz w:val="24"/>
          <w:szCs w:val="24"/>
        </w:rPr>
        <w:t>(SO</w:t>
      </w:r>
      <w:r w:rsidR="00894F66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9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Al(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6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.</w:t>
      </w:r>
    </w:p>
    <w:p w14:paraId="3C2D03A4" w14:textId="77777777" w:rsidR="00E364B8" w:rsidRPr="00027923" w:rsidRDefault="0016556E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="00E364B8" w:rsidRPr="00027923">
        <w:rPr>
          <w:rFonts w:ascii="Times New Roman" w:hAnsi="Times New Roman" w:cs="Times New Roman"/>
          <w:sz w:val="24"/>
          <w:szCs w:val="24"/>
        </w:rPr>
        <w:t>Este X có công thức phân tử C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364B8" w:rsidRPr="00027923">
        <w:rPr>
          <w:rFonts w:ascii="Times New Roman" w:hAnsi="Times New Roman" w:cs="Times New Roman"/>
          <w:sz w:val="24"/>
          <w:szCs w:val="24"/>
        </w:rPr>
        <w:t>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E364B8" w:rsidRPr="00027923">
        <w:rPr>
          <w:rFonts w:ascii="Times New Roman" w:hAnsi="Times New Roman" w:cs="Times New Roman"/>
          <w:sz w:val="24"/>
          <w:szCs w:val="24"/>
        </w:rPr>
        <w:t>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>. Thủy phân X trong dung dịch NaOH dư, thu được sản phẩm gồ</w:t>
      </w:r>
      <w:r w:rsidRPr="00027923">
        <w:rPr>
          <w:rFonts w:ascii="Times New Roman" w:hAnsi="Times New Roman" w:cs="Times New Roman"/>
          <w:sz w:val="24"/>
          <w:szCs w:val="24"/>
        </w:rPr>
        <w:t>m natri axetat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và ancol Y. Công thức của Y là</w:t>
      </w:r>
    </w:p>
    <w:p w14:paraId="25F18F82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27923">
        <w:rPr>
          <w:rFonts w:ascii="Times New Roman" w:hAnsi="Times New Roman" w:cs="Times New Roman"/>
          <w:sz w:val="24"/>
          <w:szCs w:val="24"/>
        </w:rPr>
        <w:t>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C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5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027923">
        <w:rPr>
          <w:rFonts w:ascii="Times New Roman" w:hAnsi="Times New Roman" w:cs="Times New Roman"/>
          <w:sz w:val="24"/>
          <w:szCs w:val="24"/>
        </w:rPr>
        <w:t>OH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OH.</w:t>
      </w:r>
    </w:p>
    <w:p w14:paraId="3F1B3B67" w14:textId="77777777" w:rsidR="00E364B8" w:rsidRPr="00027923" w:rsidRDefault="00F35AA8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2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Phát biểu nào sau đây đúng?</w:t>
      </w:r>
    </w:p>
    <w:p w14:paraId="12C2BBB5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="005D13B8" w:rsidRPr="00027923">
        <w:rPr>
          <w:rFonts w:ascii="Times New Roman" w:hAnsi="Times New Roman" w:cs="Times New Roman"/>
          <w:sz w:val="24"/>
          <w:szCs w:val="24"/>
        </w:rPr>
        <w:t>Fructozơ</w:t>
      </w:r>
      <w:r w:rsidRPr="00027923">
        <w:rPr>
          <w:rFonts w:ascii="Times New Roman" w:hAnsi="Times New Roman" w:cs="Times New Roman"/>
          <w:sz w:val="24"/>
          <w:szCs w:val="24"/>
        </w:rPr>
        <w:t xml:space="preserve"> bị thủy phân trong môi trường axit.</w:t>
      </w:r>
    </w:p>
    <w:p w14:paraId="53A7C7B3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A70D9C" w:rsidRPr="00027923">
        <w:rPr>
          <w:rFonts w:ascii="Times New Roman" w:hAnsi="Times New Roman" w:cs="Times New Roman"/>
          <w:sz w:val="24"/>
          <w:szCs w:val="24"/>
        </w:rPr>
        <w:t xml:space="preserve"> Xenlulozơ</w:t>
      </w:r>
      <w:r w:rsidRPr="00027923">
        <w:rPr>
          <w:rFonts w:ascii="Times New Roman" w:hAnsi="Times New Roman" w:cs="Times New Roman"/>
          <w:sz w:val="24"/>
          <w:szCs w:val="24"/>
        </w:rPr>
        <w:t xml:space="preserve"> là chất lỏng ở nhiệt độ thường.</w:t>
      </w:r>
    </w:p>
    <w:p w14:paraId="66A4F9AA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70D9C" w:rsidRPr="00027923">
        <w:rPr>
          <w:rFonts w:ascii="Times New Roman" w:hAnsi="Times New Roman" w:cs="Times New Roman"/>
          <w:sz w:val="24"/>
          <w:szCs w:val="24"/>
        </w:rPr>
        <w:t>Tinh bột</w:t>
      </w:r>
      <w:r w:rsidRPr="00027923">
        <w:rPr>
          <w:rFonts w:ascii="Times New Roman" w:hAnsi="Times New Roman" w:cs="Times New Roman"/>
          <w:sz w:val="24"/>
          <w:szCs w:val="24"/>
        </w:rPr>
        <w:t xml:space="preserve"> thuộc loại đisaccarit.</w:t>
      </w:r>
    </w:p>
    <w:p w14:paraId="620ACE37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Dung dị</w:t>
      </w:r>
      <w:r w:rsidR="00A70D9C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ch </w:t>
      </w:r>
      <w:r w:rsidR="005D13B8" w:rsidRPr="00027923">
        <w:rPr>
          <w:rFonts w:ascii="Times New Roman" w:hAnsi="Times New Roman" w:cs="Times New Roman"/>
          <w:sz w:val="24"/>
          <w:szCs w:val="24"/>
          <w:u w:val="single"/>
        </w:rPr>
        <w:t>glucozơ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hòa tan được Cu(OH)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5395FD8E" w14:textId="2F86266D" w:rsidR="00E364B8" w:rsidRPr="00027923" w:rsidRDefault="007045F6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3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Nhiệt </w:t>
      </w:r>
      <w:r w:rsidR="00092FCF" w:rsidRPr="00027923">
        <w:rPr>
          <w:rFonts w:ascii="Times New Roman" w:hAnsi="Times New Roman" w:cs="Times New Roman"/>
          <w:sz w:val="24"/>
          <w:szCs w:val="24"/>
        </w:rPr>
        <w:t xml:space="preserve">phân hoàn toàn m gam </w:t>
      </w:r>
      <w:r w:rsidR="00092FCF" w:rsidRPr="00C637E8">
        <w:rPr>
          <w:rFonts w:ascii="Times New Roman" w:hAnsi="Times New Roman" w:cs="Times New Roman"/>
          <w:sz w:val="24"/>
          <w:szCs w:val="24"/>
        </w:rPr>
        <w:t>K</w:t>
      </w:r>
      <w:r w:rsidR="00E364B8" w:rsidRPr="00C637E8">
        <w:rPr>
          <w:rFonts w:ascii="Times New Roman" w:hAnsi="Times New Roman" w:cs="Times New Roman"/>
          <w:sz w:val="24"/>
          <w:szCs w:val="24"/>
        </w:rPr>
        <w:t>HCO</w:t>
      </w:r>
      <w:r w:rsidR="00E364B8" w:rsidRPr="00C637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C637E8">
        <w:rPr>
          <w:rFonts w:ascii="Times New Roman" w:hAnsi="Times New Roman" w:cs="Times New Roman"/>
          <w:sz w:val="24"/>
          <w:szCs w:val="24"/>
        </w:rPr>
        <w:t xml:space="preserve">, thu được </w:t>
      </w:r>
      <w:r w:rsidR="00091171" w:rsidRPr="00C637E8">
        <w:rPr>
          <w:rFonts w:ascii="Times New Roman" w:hAnsi="Times New Roman" w:cs="Times New Roman"/>
          <w:sz w:val="24"/>
          <w:szCs w:val="24"/>
        </w:rPr>
        <w:t>K</w:t>
      </w:r>
      <w:r w:rsidR="00E364B8" w:rsidRPr="00C637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C637E8">
        <w:rPr>
          <w:rFonts w:ascii="Times New Roman" w:hAnsi="Times New Roman" w:cs="Times New Roman"/>
          <w:sz w:val="24"/>
          <w:szCs w:val="24"/>
        </w:rPr>
        <w:t>CO</w:t>
      </w:r>
      <w:r w:rsidR="00E364B8" w:rsidRPr="00C637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C637E8">
        <w:rPr>
          <w:rFonts w:ascii="Times New Roman" w:hAnsi="Times New Roman" w:cs="Times New Roman"/>
          <w:sz w:val="24"/>
          <w:szCs w:val="24"/>
        </w:rPr>
        <w:t xml:space="preserve">, </w:t>
      </w:r>
      <w:r w:rsidR="00E364B8" w:rsidRPr="00027923">
        <w:rPr>
          <w:rFonts w:ascii="Times New Roman" w:hAnsi="Times New Roman" w:cs="Times New Roman"/>
          <w:sz w:val="24"/>
          <w:szCs w:val="24"/>
        </w:rPr>
        <w:t>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92FCF" w:rsidRPr="00027923">
        <w:rPr>
          <w:rFonts w:ascii="Times New Roman" w:hAnsi="Times New Roman" w:cs="Times New Roman"/>
          <w:sz w:val="24"/>
          <w:szCs w:val="24"/>
        </w:rPr>
        <w:t>O và 2,24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lít C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(ở đktc). Giá trị của m là</w:t>
      </w:r>
    </w:p>
    <w:p w14:paraId="3C2D07CE" w14:textId="656A3C26" w:rsidR="00E364B8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F2781F" w:rsidRPr="00027923">
        <w:rPr>
          <w:rFonts w:ascii="Times New Roman" w:hAnsi="Times New Roman" w:cs="Times New Roman"/>
          <w:sz w:val="24"/>
          <w:szCs w:val="24"/>
        </w:rPr>
        <w:t xml:space="preserve"> 10</w:t>
      </w:r>
      <w:r w:rsidRPr="00027923">
        <w:rPr>
          <w:rFonts w:ascii="Times New Roman" w:hAnsi="Times New Roman" w:cs="Times New Roman"/>
          <w:sz w:val="24"/>
          <w:szCs w:val="24"/>
        </w:rPr>
        <w:t>,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F2781F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20,0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15,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12,6.</w:t>
      </w:r>
    </w:p>
    <w:p w14:paraId="26912DCC" w14:textId="77777777" w:rsidR="00E364B8" w:rsidRPr="00027923" w:rsidRDefault="00F2781F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4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Cho dung dịch chứa m gam glucozơ tác dụng với lượng dư AgN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rong dung dịch N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027923">
        <w:rPr>
          <w:rFonts w:ascii="Times New Roman" w:hAnsi="Times New Roman" w:cs="Times New Roman"/>
          <w:sz w:val="24"/>
          <w:szCs w:val="24"/>
        </w:rPr>
        <w:t>, sau phản ứng hoàn toàn thu đượ</w:t>
      </w:r>
      <w:r w:rsidR="0038291E" w:rsidRPr="00027923">
        <w:rPr>
          <w:rFonts w:ascii="Times New Roman" w:hAnsi="Times New Roman" w:cs="Times New Roman"/>
          <w:sz w:val="24"/>
          <w:szCs w:val="24"/>
        </w:rPr>
        <w:t>c 43,2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gam Ag. Giá trị của m là</w:t>
      </w:r>
    </w:p>
    <w:p w14:paraId="2A96BB49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8291E" w:rsidRPr="00027923">
        <w:rPr>
          <w:rFonts w:ascii="Times New Roman" w:hAnsi="Times New Roman" w:cs="Times New Roman"/>
          <w:sz w:val="24"/>
          <w:szCs w:val="24"/>
        </w:rPr>
        <w:t xml:space="preserve"> 27,0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38291E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36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,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8291E" w:rsidRPr="00027923">
        <w:rPr>
          <w:rFonts w:ascii="Times New Roman" w:hAnsi="Times New Roman" w:cs="Times New Roman"/>
          <w:sz w:val="24"/>
          <w:szCs w:val="24"/>
        </w:rPr>
        <w:t>32,4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16,2.</w:t>
      </w:r>
    </w:p>
    <w:p w14:paraId="739BA0A1" w14:textId="77777777" w:rsidR="00E364B8" w:rsidRPr="00027923" w:rsidRDefault="00FF17D8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5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Chất nào sau đây tác dụng với dung dịch HCl sinh ra muối FeCl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027923">
        <w:rPr>
          <w:rFonts w:ascii="Times New Roman" w:hAnsi="Times New Roman" w:cs="Times New Roman"/>
          <w:sz w:val="24"/>
          <w:szCs w:val="24"/>
        </w:rPr>
        <w:t>?</w:t>
      </w:r>
    </w:p>
    <w:p w14:paraId="346E3AC6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Fe</w:t>
      </w:r>
      <w:r w:rsidR="00FA5D6E" w:rsidRPr="00027923">
        <w:rPr>
          <w:rFonts w:ascii="Times New Roman" w:hAnsi="Times New Roman" w:cs="Times New Roman"/>
          <w:sz w:val="24"/>
          <w:szCs w:val="24"/>
          <w:u w:val="single"/>
        </w:rPr>
        <w:t>(OH)</w:t>
      </w:r>
      <w:r w:rsidR="00FA5D6E"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Fe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Fe</w:t>
      </w:r>
      <w:r w:rsidR="00AC45AD" w:rsidRPr="00027923">
        <w:rPr>
          <w:rFonts w:ascii="Times New Roman" w:hAnsi="Times New Roman" w:cs="Times New Roman"/>
          <w:sz w:val="24"/>
          <w:szCs w:val="24"/>
        </w:rPr>
        <w:t>(OH)</w:t>
      </w:r>
      <w:r w:rsidR="00AC45AD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FeO.</w:t>
      </w:r>
    </w:p>
    <w:p w14:paraId="03D18232" w14:textId="77777777" w:rsidR="00E364B8" w:rsidRPr="00027923" w:rsidRDefault="005E75A1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6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Cho các tơ sau</w:t>
      </w:r>
      <w:r w:rsidR="00E364B8" w:rsidRPr="00C637E8">
        <w:rPr>
          <w:rFonts w:ascii="Times New Roman" w:hAnsi="Times New Roman" w:cs="Times New Roman"/>
          <w:sz w:val="24"/>
          <w:szCs w:val="24"/>
        </w:rPr>
        <w:t>:  xenlulozơ axetat,</w:t>
      </w:r>
      <w:r w:rsidRPr="00027923">
        <w:rPr>
          <w:rFonts w:ascii="Times New Roman" w:hAnsi="Times New Roman" w:cs="Times New Roman"/>
          <w:sz w:val="24"/>
          <w:szCs w:val="24"/>
        </w:rPr>
        <w:t xml:space="preserve"> nilon-6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, </w:t>
      </w:r>
      <w:r w:rsidRPr="00027923">
        <w:rPr>
          <w:rFonts w:ascii="Times New Roman" w:hAnsi="Times New Roman" w:cs="Times New Roman"/>
          <w:sz w:val="24"/>
          <w:szCs w:val="24"/>
        </w:rPr>
        <w:t xml:space="preserve">nitron, </w:t>
      </w:r>
      <w:r w:rsidR="00E364B8" w:rsidRPr="00027923">
        <w:rPr>
          <w:rFonts w:ascii="Times New Roman" w:hAnsi="Times New Roman" w:cs="Times New Roman"/>
          <w:sz w:val="24"/>
          <w:szCs w:val="24"/>
        </w:rPr>
        <w:t>nilon-6,6. Số tơ nhân tạo là</w:t>
      </w:r>
    </w:p>
    <w:p w14:paraId="177C577D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E75A1" w:rsidRPr="00027923">
        <w:rPr>
          <w:rFonts w:ascii="Times New Roman" w:hAnsi="Times New Roman" w:cs="Times New Roman"/>
          <w:sz w:val="24"/>
          <w:szCs w:val="24"/>
        </w:rPr>
        <w:t xml:space="preserve"> 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5E75A1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1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4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3.</w:t>
      </w:r>
    </w:p>
    <w:p w14:paraId="1835070B" w14:textId="77777777" w:rsidR="00E364B8" w:rsidRPr="00027923" w:rsidRDefault="00971EC3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67.</w:t>
      </w:r>
      <w:r w:rsidR="00E364B8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364B8" w:rsidRPr="00027923">
        <w:rPr>
          <w:rFonts w:ascii="Times New Roman" w:hAnsi="Times New Roman" w:cs="Times New Roman"/>
          <w:sz w:val="24"/>
          <w:szCs w:val="24"/>
        </w:rPr>
        <w:t>Để khử</w:t>
      </w:r>
      <w:r w:rsidR="009966DD" w:rsidRPr="00027923">
        <w:rPr>
          <w:rFonts w:ascii="Times New Roman" w:hAnsi="Times New Roman" w:cs="Times New Roman"/>
          <w:sz w:val="24"/>
          <w:szCs w:val="24"/>
        </w:rPr>
        <w:t xml:space="preserve"> hoàn toàn 32</w:t>
      </w:r>
      <w:r w:rsidR="00E364B8" w:rsidRPr="00027923">
        <w:rPr>
          <w:rFonts w:ascii="Times New Roman" w:hAnsi="Times New Roman" w:cs="Times New Roman"/>
          <w:sz w:val="24"/>
          <w:szCs w:val="24"/>
        </w:rPr>
        <w:t>,0 gam Fe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>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hành kim loại Fe ở nhiệt độ cao (không có oxi) cần tối thiểu m gam kim loại Al. Giá trị của m là</w:t>
      </w:r>
    </w:p>
    <w:p w14:paraId="455BE00D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8,1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166FBD" w:rsidRPr="00027923">
        <w:rPr>
          <w:rFonts w:ascii="Times New Roman" w:hAnsi="Times New Roman" w:cs="Times New Roman"/>
          <w:sz w:val="24"/>
          <w:szCs w:val="24"/>
        </w:rPr>
        <w:t xml:space="preserve"> 16,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5,4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10,8.</w:t>
      </w:r>
    </w:p>
    <w:p w14:paraId="70AF2F42" w14:textId="77777777" w:rsidR="00E364B8" w:rsidRPr="00027923" w:rsidRDefault="00442F9E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8. </w:t>
      </w:r>
      <w:r w:rsidR="00E364B8" w:rsidRPr="00027923">
        <w:rPr>
          <w:rFonts w:ascii="Times New Roman" w:hAnsi="Times New Roman" w:cs="Times New Roman"/>
          <w:sz w:val="24"/>
          <w:szCs w:val="24"/>
        </w:rPr>
        <w:t>Đố</w:t>
      </w:r>
      <w:r w:rsidR="002C0902" w:rsidRPr="00027923">
        <w:rPr>
          <w:rFonts w:ascii="Times New Roman" w:hAnsi="Times New Roman" w:cs="Times New Roman"/>
          <w:sz w:val="24"/>
          <w:szCs w:val="24"/>
        </w:rPr>
        <w:t>t cháy hoàn toàn m gam alanin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rong 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thu được N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364B8" w:rsidRPr="00027923">
        <w:rPr>
          <w:rFonts w:ascii="Times New Roman" w:hAnsi="Times New Roman" w:cs="Times New Roman"/>
          <w:sz w:val="24"/>
          <w:szCs w:val="24"/>
        </w:rPr>
        <w:t>, H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0902" w:rsidRPr="00027923">
        <w:rPr>
          <w:rFonts w:ascii="Times New Roman" w:hAnsi="Times New Roman" w:cs="Times New Roman"/>
          <w:sz w:val="24"/>
          <w:szCs w:val="24"/>
        </w:rPr>
        <w:t xml:space="preserve">O và </w:t>
      </w:r>
      <w:r w:rsidR="002256C3" w:rsidRPr="00027923">
        <w:rPr>
          <w:rFonts w:ascii="Times New Roman" w:hAnsi="Times New Roman" w:cs="Times New Roman"/>
          <w:sz w:val="24"/>
          <w:szCs w:val="24"/>
        </w:rPr>
        <w:t>6,72</w:t>
      </w:r>
      <w:r w:rsidR="00E364B8" w:rsidRPr="00027923">
        <w:rPr>
          <w:rFonts w:ascii="Times New Roman" w:hAnsi="Times New Roman" w:cs="Times New Roman"/>
          <w:sz w:val="24"/>
          <w:szCs w:val="24"/>
        </w:rPr>
        <w:t xml:space="preserve"> lít CO</w:t>
      </w:r>
      <w:r w:rsidR="00E364B8" w:rsidRPr="0002792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E364B8" w:rsidRPr="00027923">
        <w:rPr>
          <w:rFonts w:ascii="Times New Roman" w:hAnsi="Times New Roman" w:cs="Times New Roman"/>
          <w:sz w:val="24"/>
          <w:szCs w:val="24"/>
        </w:rPr>
        <w:t>(ở đktc). Giá trị của m là</w:t>
      </w:r>
    </w:p>
    <w:p w14:paraId="0BB4DD55" w14:textId="77777777" w:rsidR="00E364B8" w:rsidRPr="00027923" w:rsidRDefault="00E364B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91C32" w:rsidRPr="00027923">
        <w:rPr>
          <w:rFonts w:ascii="Times New Roman" w:hAnsi="Times New Roman" w:cs="Times New Roman"/>
          <w:sz w:val="24"/>
          <w:szCs w:val="24"/>
        </w:rPr>
        <w:t xml:space="preserve"> 17,8</w:t>
      </w:r>
      <w:r w:rsidRPr="00027923">
        <w:rPr>
          <w:rFonts w:ascii="Times New Roman" w:hAnsi="Times New Roman" w:cs="Times New Roman"/>
          <w:sz w:val="24"/>
          <w:szCs w:val="24"/>
        </w:rPr>
        <w:t>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AA2CD6" w:rsidRPr="00027923">
        <w:rPr>
          <w:rFonts w:ascii="Times New Roman" w:hAnsi="Times New Roman" w:cs="Times New Roman"/>
          <w:sz w:val="24"/>
          <w:szCs w:val="24"/>
        </w:rPr>
        <w:t xml:space="preserve"> 7,4</w:t>
      </w:r>
      <w:r w:rsidRPr="00027923">
        <w:rPr>
          <w:rFonts w:ascii="Times New Roman" w:hAnsi="Times New Roman" w:cs="Times New Roman"/>
          <w:sz w:val="24"/>
          <w:szCs w:val="24"/>
        </w:rPr>
        <w:t>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8,9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1C32" w:rsidRPr="00027923">
        <w:rPr>
          <w:rFonts w:ascii="Times New Roman" w:hAnsi="Times New Roman" w:cs="Times New Roman"/>
          <w:sz w:val="24"/>
          <w:szCs w:val="24"/>
        </w:rPr>
        <w:t>13,35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349BBE27" w14:textId="77777777" w:rsidR="006C4A97" w:rsidRPr="00027923" w:rsidRDefault="00C50C11" w:rsidP="00293A24">
      <w:pPr>
        <w:pStyle w:val="NormalWeb"/>
        <w:shd w:val="clear" w:color="auto" w:fill="FFFFFF"/>
        <w:spacing w:before="0" w:beforeAutospacing="0" w:after="150" w:afterAutospacing="0" w:line="276" w:lineRule="auto"/>
        <w:rPr>
          <w:b/>
          <w:color w:val="0033CC"/>
        </w:rPr>
      </w:pPr>
      <w:r w:rsidRPr="00027923">
        <w:rPr>
          <w:b/>
          <w:color w:val="0033CC"/>
        </w:rPr>
        <w:t>Câu 69.</w:t>
      </w:r>
      <w:r w:rsidR="00EA2E8B" w:rsidRPr="00027923">
        <w:rPr>
          <w:b/>
          <w:color w:val="0033CC"/>
        </w:rPr>
        <w:t xml:space="preserve"> </w:t>
      </w:r>
      <w:r w:rsidR="006C4A97" w:rsidRPr="00027923">
        <w:rPr>
          <w:color w:val="050505"/>
          <w:shd w:val="clear" w:color="auto" w:fill="FFFFFF"/>
        </w:rPr>
        <w:t>Hỗn hợp T gồm ba este mạch hở X (đơn chức), Y (hai chức), Z (ba chức) đều được tạo thành từ axit cacboxylic có mạch cacbon không phân nhánh và ancol. Đốt cháy hoàn toàn a gam T, thu được H</w:t>
      </w:r>
      <w:r w:rsidR="006C4A97" w:rsidRPr="00027923">
        <w:rPr>
          <w:color w:val="050505"/>
          <w:shd w:val="clear" w:color="auto" w:fill="FFFFFF"/>
          <w:vertAlign w:val="subscript"/>
        </w:rPr>
        <w:t>2​</w:t>
      </w:r>
      <w:r w:rsidR="006C4A97" w:rsidRPr="00027923">
        <w:rPr>
          <w:color w:val="050505"/>
          <w:shd w:val="clear" w:color="auto" w:fill="FFFFFF"/>
        </w:rPr>
        <w:t>O và 1,54 mol CO</w:t>
      </w:r>
      <w:r w:rsidR="006C4A97" w:rsidRPr="00027923">
        <w:rPr>
          <w:color w:val="050505"/>
          <w:shd w:val="clear" w:color="auto" w:fill="FFFFFF"/>
          <w:vertAlign w:val="subscript"/>
        </w:rPr>
        <w:t>2​</w:t>
      </w:r>
      <w:r w:rsidR="006C4A97" w:rsidRPr="00027923">
        <w:rPr>
          <w:color w:val="050505"/>
          <w:shd w:val="clear" w:color="auto" w:fill="FFFFFF"/>
        </w:rPr>
        <w:t>. Xà phòng hóa hoàn toàn a gam T bằng lượng vừa đủ 620 ml dung dịch NaOH 1M, thu được hỗn hợp F gồm hai muối có cùng số nguyên tử cacbon trong phân tử và 19,44 gam hỗn hợp E gồm hai ancol. Đốt cháy toàn bộ F thu được H</w:t>
      </w:r>
      <w:r w:rsidR="006C4A97" w:rsidRPr="00027923">
        <w:rPr>
          <w:color w:val="050505"/>
          <w:shd w:val="clear" w:color="auto" w:fill="FFFFFF"/>
          <w:vertAlign w:val="subscript"/>
        </w:rPr>
        <w:t>2​</w:t>
      </w:r>
      <w:r w:rsidR="006C4A97" w:rsidRPr="00027923">
        <w:rPr>
          <w:color w:val="050505"/>
          <w:shd w:val="clear" w:color="auto" w:fill="FFFFFF"/>
        </w:rPr>
        <w:t>O, Na</w:t>
      </w:r>
      <w:r w:rsidR="006C4A97" w:rsidRPr="00027923">
        <w:rPr>
          <w:color w:val="050505"/>
          <w:shd w:val="clear" w:color="auto" w:fill="FFFFFF"/>
          <w:vertAlign w:val="subscript"/>
        </w:rPr>
        <w:t>2​</w:t>
      </w:r>
      <w:r w:rsidR="006C4A97" w:rsidRPr="00027923">
        <w:rPr>
          <w:color w:val="050505"/>
          <w:shd w:val="clear" w:color="auto" w:fill="FFFFFF"/>
        </w:rPr>
        <w:t>CO</w:t>
      </w:r>
      <w:r w:rsidR="006C4A97" w:rsidRPr="00027923">
        <w:rPr>
          <w:color w:val="050505"/>
          <w:shd w:val="clear" w:color="auto" w:fill="FFFFFF"/>
          <w:vertAlign w:val="subscript"/>
        </w:rPr>
        <w:t>3​</w:t>
      </w:r>
      <w:r w:rsidR="006C4A97" w:rsidRPr="00027923">
        <w:rPr>
          <w:color w:val="050505"/>
          <w:shd w:val="clear" w:color="auto" w:fill="FFFFFF"/>
        </w:rPr>
        <w:t> và 0,61 mol CO</w:t>
      </w:r>
      <w:r w:rsidR="006C4A97" w:rsidRPr="00027923">
        <w:rPr>
          <w:color w:val="050505"/>
          <w:shd w:val="clear" w:color="auto" w:fill="FFFFFF"/>
          <w:vertAlign w:val="subscript"/>
        </w:rPr>
        <w:t>2​</w:t>
      </w:r>
      <w:r w:rsidR="006C4A97" w:rsidRPr="00027923">
        <w:rPr>
          <w:color w:val="050505"/>
          <w:shd w:val="clear" w:color="auto" w:fill="FFFFFF"/>
        </w:rPr>
        <w:t>. Khối lượng của Y trong a gam T là</w:t>
      </w:r>
    </w:p>
    <w:p w14:paraId="55DAA174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F923E4"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="006C4A97" w:rsidRPr="00027923">
        <w:rPr>
          <w:rFonts w:ascii="Times New Roman" w:hAnsi="Times New Roman" w:cs="Times New Roman"/>
          <w:sz w:val="24"/>
          <w:szCs w:val="24"/>
        </w:rPr>
        <w:t>2,36</w:t>
      </w:r>
      <w:r w:rsidRPr="00027923">
        <w:rPr>
          <w:rFonts w:ascii="Times New Roman" w:hAnsi="Times New Roman" w:cs="Times New Roman"/>
          <w:sz w:val="24"/>
          <w:szCs w:val="24"/>
        </w:rPr>
        <w:t xml:space="preserve"> gam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F923E4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6C4A97" w:rsidRPr="00027923">
        <w:rPr>
          <w:rFonts w:ascii="Times New Roman" w:hAnsi="Times New Roman" w:cs="Times New Roman"/>
          <w:sz w:val="24"/>
          <w:szCs w:val="24"/>
          <w:u w:val="single"/>
        </w:rPr>
        <w:t>5,84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gam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4A97" w:rsidRPr="00027923">
        <w:rPr>
          <w:rFonts w:ascii="Times New Roman" w:hAnsi="Times New Roman" w:cs="Times New Roman"/>
          <w:sz w:val="24"/>
          <w:szCs w:val="24"/>
        </w:rPr>
        <w:t>4,72</w:t>
      </w:r>
      <w:r w:rsidRPr="00027923">
        <w:rPr>
          <w:rFonts w:ascii="Times New Roman" w:hAnsi="Times New Roman" w:cs="Times New Roman"/>
          <w:sz w:val="24"/>
          <w:szCs w:val="24"/>
        </w:rPr>
        <w:t xml:space="preserve"> gam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4A97" w:rsidRPr="00027923">
        <w:rPr>
          <w:rFonts w:ascii="Times New Roman" w:hAnsi="Times New Roman" w:cs="Times New Roman"/>
          <w:sz w:val="24"/>
          <w:szCs w:val="24"/>
        </w:rPr>
        <w:t>2,92</w:t>
      </w:r>
      <w:r w:rsidRPr="00027923">
        <w:rPr>
          <w:rFonts w:ascii="Times New Roman" w:hAnsi="Times New Roman" w:cs="Times New Roman"/>
          <w:sz w:val="24"/>
          <w:szCs w:val="24"/>
        </w:rPr>
        <w:t xml:space="preserve"> gam.</w:t>
      </w:r>
    </w:p>
    <w:p w14:paraId="3F70BD53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31BFF5A" w14:textId="77777777" w:rsidR="00E22481" w:rsidRPr="00195113" w:rsidRDefault="00027923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</w:pP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Ta có </w:t>
      </w:r>
      <w:r w:rsidRPr="00195113">
        <w:rPr>
          <w:rFonts w:ascii="Times New Roman" w:hAnsi="Times New Roman" w:cs="Times New Roman"/>
          <w:position w:val="-12"/>
          <w:sz w:val="24"/>
          <w:szCs w:val="24"/>
          <w:highlight w:val="yellow"/>
          <w:shd w:val="clear" w:color="auto" w:fill="F9F9F9"/>
        </w:rPr>
        <w:object w:dxaOrig="3080" w:dyaOrig="360" w14:anchorId="1A8B3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pt" o:ole="">
            <v:imagedata r:id="rId7" o:title=""/>
          </v:shape>
          <o:OLEObject Type="Embed" ProgID="Equation.DSMT4" ShapeID="_x0000_i1025" DrawAspect="Content" ObjectID="_1712216280" r:id="rId8"/>
        </w:objec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  <w:r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Xét phản ứng đốt cháy muối: </w:t>
      </w:r>
      <w:r w:rsidR="00B44498" w:rsidRPr="00195113">
        <w:rPr>
          <w:rFonts w:ascii="Times New Roman" w:hAnsi="Times New Roman" w:cs="Times New Roman"/>
          <w:position w:val="-14"/>
          <w:sz w:val="24"/>
          <w:szCs w:val="24"/>
          <w:highlight w:val="yellow"/>
          <w:shd w:val="clear" w:color="auto" w:fill="F9F9F9"/>
        </w:rPr>
        <w:object w:dxaOrig="1780" w:dyaOrig="380" w14:anchorId="6981CEC9">
          <v:shape id="_x0000_i1026" type="#_x0000_t75" style="width:89.25pt;height:18.75pt" o:ole="">
            <v:imagedata r:id="rId9" o:title=""/>
          </v:shape>
          <o:OLEObject Type="Embed" ProgID="Equation.DSMT4" ShapeID="_x0000_i1026" DrawAspect="Content" ObjectID="_1712216281" r:id="rId10"/>
        </w:object>
      </w:r>
      <w:r w:rsidR="00B44498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BTNa)</w:t>
      </w:r>
      <w:r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E22481" w:rsidRPr="00195113">
        <w:rPr>
          <w:rFonts w:ascii="Times New Roman" w:hAnsi="Times New Roman" w:cs="Times New Roman"/>
          <w:position w:val="-14"/>
          <w:sz w:val="24"/>
          <w:szCs w:val="24"/>
          <w:highlight w:val="yellow"/>
          <w:shd w:val="clear" w:color="auto" w:fill="F9F9F9"/>
        </w:rPr>
        <w:object w:dxaOrig="3140" w:dyaOrig="380" w14:anchorId="33E6DDC5">
          <v:shape id="_x0000_i1027" type="#_x0000_t75" style="width:156.75pt;height:18.75pt" o:ole="">
            <v:imagedata r:id="rId11" o:title=""/>
          </v:shape>
          <o:OLEObject Type="Embed" ProgID="Equation.DSMT4" ShapeID="_x0000_i1027" DrawAspect="Content" ObjectID="_1712216282" r:id="rId12"/>
        </w:object>
      </w:r>
      <w:r w:rsidR="00B44498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  <w:r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BT</w:t>
      </w:r>
      <w:r w:rsidR="00E22481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nguyên tố 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C: </w:t>
      </w:r>
      <w:r w:rsidR="00E22481" w:rsidRPr="00195113">
        <w:rPr>
          <w:rFonts w:ascii="Times New Roman" w:hAnsi="Times New Roman" w:cs="Times New Roman"/>
          <w:position w:val="-14"/>
          <w:sz w:val="24"/>
          <w:szCs w:val="24"/>
          <w:highlight w:val="yellow"/>
          <w:shd w:val="clear" w:color="auto" w:fill="F9F9F9"/>
        </w:rPr>
        <w:object w:dxaOrig="5060" w:dyaOrig="380" w14:anchorId="3AD6A5DC">
          <v:shape id="_x0000_i1028" type="#_x0000_t75" style="width:252.75pt;height:18.75pt" o:ole="">
            <v:imagedata r:id="rId13" o:title=""/>
          </v:shape>
          <o:OLEObject Type="Embed" ProgID="Equation.DSMT4" ShapeID="_x0000_i1028" DrawAspect="Content" ObjectID="_1712216283" r:id="rId14"/>
        </w:object>
      </w:r>
      <w:r w:rsidR="00E22481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</w:p>
    <w:p w14:paraId="4420169B" w14:textId="77777777" w:rsidR="00E22481" w:rsidRPr="00195113" w:rsidRDefault="00E22481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195113">
        <w:rPr>
          <w:rFonts w:ascii="Times New Roman" w:hAnsi="Times New Roman" w:cs="Times New Roman"/>
          <w:position w:val="-6"/>
          <w:sz w:val="24"/>
          <w:szCs w:val="24"/>
          <w:highlight w:val="yellow"/>
          <w:shd w:val="clear" w:color="auto" w:fill="F9F9F9"/>
        </w:rPr>
        <w:object w:dxaOrig="300" w:dyaOrig="240" w14:anchorId="57A5B3D9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712216284" r:id="rId16"/>
        </w:objec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2 ancol có thể là 2 trong các ancol: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OH,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4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OH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,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5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OH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(không thể có ancol 4 chức do este tối đa 3 chức). M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tb(C – OH)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= 19,44/0,62 = 31,35 phải có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OH (M = 32 &gt; 31,35).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T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1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OH: 0,32 mol;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5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OH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0,1 mol loại vì các este tìm được giải ra nghiệm âm.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T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OH: 0,22 (mol);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4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OH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0,2 (mol).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Do axit mạch C không phân nhánh nên tối đa có 2 nhóm chức.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2 muối RCOONa: x (mol); R’(COONa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y (mol) x + 2y = 0,62 0,31 &lt; x + y &lt; 0,62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0,92/0,62 &lt;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ax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&lt; 0,92/0,31 1,48 &lt;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ax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&lt; 2,96 do 2 ax cùng C 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ax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= 2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2 muối: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COONa: x (mol); (COONa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y (mol) x + 2y = 0,62; BTC: 2x + 2y = 0,92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x = 0,3; y = 0,16 (mol).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3 este: (X) 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COO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0,06 mol; (Y) (C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COO)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C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4​</w:t>
      </w:r>
      <w:r w:rsidR="00027923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0,04 mol;</w:t>
      </w:r>
    </w:p>
    <w:p w14:paraId="1E101C44" w14:textId="77777777" w:rsidR="00EA2E8B" w:rsidRPr="00195113" w:rsidRDefault="00027923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(Z) CH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COO – C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2​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H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4​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 – OOC – COOCH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  <w:vertAlign w:val="subscript"/>
        </w:rPr>
        <w:t>3​</w:t>
      </w:r>
      <w:r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>: 0,16</w:t>
      </w:r>
      <w:r w:rsidR="00E22481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mol</w:t>
      </w:r>
      <w:r w:rsidRPr="00195113">
        <w:rPr>
          <w:rFonts w:ascii="Times New Roman" w:hAnsi="Times New Roman" w:cs="Times New Roman"/>
          <w:sz w:val="24"/>
          <w:szCs w:val="24"/>
          <w:highlight w:val="yellow"/>
        </w:rPr>
        <w:br/>
      </w:r>
      <w:r w:rsidR="00E22481" w:rsidRPr="00195113">
        <w:rPr>
          <w:rFonts w:ascii="Times New Roman" w:hAnsi="Times New Roman" w:cs="Times New Roman"/>
          <w:position w:val="-6"/>
          <w:sz w:val="24"/>
          <w:szCs w:val="24"/>
          <w:highlight w:val="yellow"/>
          <w:shd w:val="clear" w:color="auto" w:fill="F9F9F9"/>
        </w:rPr>
        <w:object w:dxaOrig="300" w:dyaOrig="240" w14:anchorId="0AF17E40">
          <v:shape id="_x0000_i1030" type="#_x0000_t75" style="width:15pt;height:12pt" o:ole="">
            <v:imagedata r:id="rId17" o:title=""/>
          </v:shape>
          <o:OLEObject Type="Embed" ProgID="Equation.DSMT4" ShapeID="_x0000_i1030" DrawAspect="Content" ObjectID="_1712216285" r:id="rId18"/>
        </w:object>
      </w:r>
      <w:r w:rsidR="00E22481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  <w:r w:rsidR="00E22481" w:rsidRPr="00195113">
        <w:rPr>
          <w:rFonts w:ascii="Times New Roman" w:hAnsi="Times New Roman" w:cs="Times New Roman"/>
          <w:position w:val="-12"/>
          <w:sz w:val="24"/>
          <w:szCs w:val="24"/>
          <w:highlight w:val="yellow"/>
          <w:shd w:val="clear" w:color="auto" w:fill="F9F9F9"/>
        </w:rPr>
        <w:object w:dxaOrig="2600" w:dyaOrig="360" w14:anchorId="6D851EBC">
          <v:shape id="_x0000_i1031" type="#_x0000_t75" style="width:129.75pt;height:18pt" o:ole="">
            <v:imagedata r:id="rId19" o:title=""/>
          </v:shape>
          <o:OLEObject Type="Embed" ProgID="Equation.DSMT4" ShapeID="_x0000_i1031" DrawAspect="Content" ObjectID="_1712216286" r:id="rId20"/>
        </w:object>
      </w:r>
      <w:r w:rsidR="00E22481" w:rsidRPr="00195113">
        <w:rPr>
          <w:rFonts w:ascii="Times New Roman" w:hAnsi="Times New Roman" w:cs="Times New Roman"/>
          <w:sz w:val="24"/>
          <w:szCs w:val="24"/>
          <w:highlight w:val="yellow"/>
          <w:shd w:val="clear" w:color="auto" w:fill="F9F9F9"/>
        </w:rPr>
        <w:t xml:space="preserve"> </w:t>
      </w:r>
    </w:p>
    <w:p w14:paraId="6B191C04" w14:textId="77777777" w:rsidR="00EA2E8B" w:rsidRPr="00027923" w:rsidRDefault="00A54A9D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0. </w:t>
      </w:r>
      <w:r w:rsidR="00EA2E8B" w:rsidRPr="00027923">
        <w:rPr>
          <w:rFonts w:ascii="Times New Roman" w:hAnsi="Times New Roman" w:cs="Times New Roman"/>
          <w:sz w:val="24"/>
          <w:szCs w:val="24"/>
        </w:rPr>
        <w:t>Đốt hỗn hợp X gồm Fe và Cu trong 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, thu được m gam hỗn hợp Y gồm Fe, Cu, Fe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>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và CuO. Cho Y vào dung dịch chứa 0,</w:t>
      </w:r>
      <w:r w:rsidR="00217DBF" w:rsidRPr="00027923">
        <w:rPr>
          <w:rFonts w:ascii="Times New Roman" w:hAnsi="Times New Roman" w:cs="Times New Roman"/>
          <w:sz w:val="24"/>
          <w:szCs w:val="24"/>
        </w:rPr>
        <w:t>0</w:t>
      </w:r>
      <w:r w:rsidR="00EA2E8B" w:rsidRPr="00027923">
        <w:rPr>
          <w:rFonts w:ascii="Times New Roman" w:hAnsi="Times New Roman" w:cs="Times New Roman"/>
          <w:sz w:val="24"/>
          <w:szCs w:val="24"/>
        </w:rPr>
        <w:t>2 mol HCl, thu được dung dịch Z chỉ chứa muối, 0,0</w:t>
      </w:r>
      <w:r w:rsidR="00217DBF" w:rsidRPr="00027923">
        <w:rPr>
          <w:rFonts w:ascii="Times New Roman" w:hAnsi="Times New Roman" w:cs="Times New Roman"/>
          <w:sz w:val="24"/>
          <w:szCs w:val="24"/>
        </w:rPr>
        <w:t>0</w:t>
      </w:r>
      <w:r w:rsidR="00EA2E8B" w:rsidRPr="00027923">
        <w:rPr>
          <w:rFonts w:ascii="Times New Roman" w:hAnsi="Times New Roman" w:cs="Times New Roman"/>
          <w:sz w:val="24"/>
          <w:szCs w:val="24"/>
        </w:rPr>
        <w:t>5 mol 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17DBF" w:rsidRPr="00027923">
        <w:rPr>
          <w:rFonts w:ascii="Times New Roman" w:hAnsi="Times New Roman" w:cs="Times New Roman"/>
          <w:sz w:val="24"/>
          <w:szCs w:val="24"/>
        </w:rPr>
        <w:t xml:space="preserve"> và 0,9</w:t>
      </w:r>
      <w:r w:rsidR="00EA2E8B" w:rsidRPr="00027923">
        <w:rPr>
          <w:rFonts w:ascii="Times New Roman" w:hAnsi="Times New Roman" w:cs="Times New Roman"/>
          <w:sz w:val="24"/>
          <w:szCs w:val="24"/>
        </w:rPr>
        <w:t>2 gam chất rắn T. Cho T tác dụng với dung dịch HCl có khí thoát ra. Biết các phản ứng xảy ra hoàn toàn. Giá trị của m là</w:t>
      </w:r>
    </w:p>
    <w:p w14:paraId="3D54B1F3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217DBF" w:rsidRPr="00027923">
        <w:rPr>
          <w:rFonts w:ascii="Times New Roman" w:hAnsi="Times New Roman" w:cs="Times New Roman"/>
          <w:sz w:val="24"/>
          <w:szCs w:val="24"/>
        </w:rPr>
        <w:t xml:space="preserve"> 1,4</w:t>
      </w:r>
      <w:r w:rsidRPr="00027923">
        <w:rPr>
          <w:rFonts w:ascii="Times New Roman" w:hAnsi="Times New Roman" w:cs="Times New Roman"/>
          <w:sz w:val="24"/>
          <w:szCs w:val="24"/>
        </w:rPr>
        <w:t>8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1</w:t>
      </w:r>
      <w:r w:rsidR="00217DBF" w:rsidRPr="00027923">
        <w:rPr>
          <w:rFonts w:ascii="Times New Roman" w:hAnsi="Times New Roman" w:cs="Times New Roman"/>
          <w:sz w:val="24"/>
          <w:szCs w:val="24"/>
        </w:rPr>
        <w:t>,6</w:t>
      </w:r>
      <w:r w:rsidRPr="00027923">
        <w:rPr>
          <w:rFonts w:ascii="Times New Roman" w:hAnsi="Times New Roman" w:cs="Times New Roman"/>
          <w:sz w:val="24"/>
          <w:szCs w:val="24"/>
        </w:rPr>
        <w:t>4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17DBF" w:rsidRPr="00027923">
        <w:rPr>
          <w:rFonts w:ascii="Times New Roman" w:hAnsi="Times New Roman" w:cs="Times New Roman"/>
          <w:sz w:val="24"/>
          <w:szCs w:val="24"/>
        </w:rPr>
        <w:t>1,6</w:t>
      </w:r>
      <w:r w:rsidRPr="00027923">
        <w:rPr>
          <w:rFonts w:ascii="Times New Roman" w:hAnsi="Times New Roman" w:cs="Times New Roman"/>
          <w:sz w:val="24"/>
          <w:szCs w:val="24"/>
        </w:rPr>
        <w:t>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217DBF" w:rsidRPr="00027923">
        <w:rPr>
          <w:rFonts w:ascii="Times New Roman" w:hAnsi="Times New Roman" w:cs="Times New Roman"/>
          <w:sz w:val="24"/>
          <w:szCs w:val="24"/>
          <w:u w:val="single"/>
        </w:rPr>
        <w:t>1,5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6.</w:t>
      </w:r>
    </w:p>
    <w:p w14:paraId="753B91B6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951FC8A" w14:textId="77777777" w:rsidR="00EA2E8B" w:rsidRPr="00027923" w:rsidRDefault="00A54A9D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76"/>
          <w:sz w:val="24"/>
          <w:szCs w:val="24"/>
        </w:rPr>
        <w:object w:dxaOrig="6780" w:dyaOrig="1640" w14:anchorId="26F9090F">
          <v:shape id="_x0000_i1032" type="#_x0000_t75" style="width:339pt;height:81.75pt" o:ole="">
            <v:imagedata r:id="rId21" o:title=""/>
          </v:shape>
          <o:OLEObject Type="Embed" ProgID="Equation.DSMT4" ShapeID="_x0000_i1032" DrawAspect="Content" ObjectID="_1712216287" r:id="rId22"/>
        </w:object>
      </w:r>
    </w:p>
    <w:p w14:paraId="2951F2B5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- Rắn T tác dụng với HCl tạo khí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T chứa Fe dư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Z chỉ chứa Fe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7D8C28D" w14:textId="77777777" w:rsidR="00EA2E8B" w:rsidRPr="00027923" w:rsidRDefault="00A54A9D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68"/>
          <w:sz w:val="24"/>
          <w:szCs w:val="24"/>
        </w:rPr>
        <w:object w:dxaOrig="7420" w:dyaOrig="1719" w14:anchorId="3ADD5A8B">
          <v:shape id="_x0000_i1033" type="#_x0000_t75" style="width:371.25pt;height:86.25pt" o:ole="">
            <v:imagedata r:id="rId23" o:title=""/>
          </v:shape>
          <o:OLEObject Type="Embed" ProgID="Equation.DSMT4" ShapeID="_x0000_i1033" DrawAspect="Content" ObjectID="_1712216288" r:id="rId24"/>
        </w:object>
      </w:r>
    </w:p>
    <w:p w14:paraId="61AC68EC" w14:textId="77777777" w:rsidR="00EA2E8B" w:rsidRPr="00027923" w:rsidRDefault="00006CD4" w:rsidP="00293A2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1. </w:t>
      </w:r>
      <w:r w:rsidR="00EA2E8B" w:rsidRPr="00027923">
        <w:rPr>
          <w:rFonts w:ascii="Times New Roman" w:hAnsi="Times New Roman" w:cs="Times New Roman"/>
          <w:sz w:val="24"/>
          <w:szCs w:val="24"/>
        </w:rPr>
        <w:t>Cho hai chất hữu cơ mạch hở E, F có cùng công thức đơn giản nhất là C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O. Các chất E, F, X tham gia phản ứng theo đúng tỉ lệ mol như sơ đồ dưới đây:</w:t>
      </w:r>
    </w:p>
    <w:p w14:paraId="2E420D70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E + NaOH </w:t>
      </w:r>
      <w:r w:rsidRPr="00027923">
        <w:rPr>
          <w:rFonts w:ascii="Times New Roman" w:hAnsi="Times New Roman" w:cs="Times New Roman"/>
          <w:position w:val="-12"/>
          <w:sz w:val="24"/>
          <w:szCs w:val="24"/>
        </w:rPr>
        <w:object w:dxaOrig="645" w:dyaOrig="420" w14:anchorId="58E75505">
          <v:shape id="_x0000_i1034" type="#_x0000_t75" style="width:32.25pt;height:21pt" o:ole="">
            <v:imagedata r:id="rId25" o:title=""/>
          </v:shape>
          <o:OLEObject Type="Embed" ProgID="Equation.DSMT4" ShapeID="_x0000_i1034" DrawAspect="Content" ObjectID="_1712216289" r:id="rId26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X + Y </w:t>
      </w:r>
    </w:p>
    <w:p w14:paraId="370A4426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F + NaOH </w:t>
      </w:r>
      <w:r w:rsidRPr="00027923">
        <w:rPr>
          <w:rFonts w:ascii="Times New Roman" w:hAnsi="Times New Roman" w:cs="Times New Roman"/>
          <w:position w:val="-12"/>
          <w:sz w:val="24"/>
          <w:szCs w:val="24"/>
        </w:rPr>
        <w:object w:dxaOrig="645" w:dyaOrig="420" w14:anchorId="3DB58871">
          <v:shape id="_x0000_i1035" type="#_x0000_t75" style="width:32.25pt;height:21pt" o:ole="">
            <v:imagedata r:id="rId27" o:title=""/>
          </v:shape>
          <o:OLEObject Type="Embed" ProgID="Equation.DSMT4" ShapeID="_x0000_i1035" DrawAspect="Content" ObjectID="_1712216290" r:id="rId28"/>
        </w:object>
      </w:r>
      <w:r w:rsidRPr="00027923">
        <w:rPr>
          <w:rFonts w:ascii="Times New Roman" w:hAnsi="Times New Roman" w:cs="Times New Roman"/>
          <w:sz w:val="24"/>
          <w:szCs w:val="24"/>
        </w:rPr>
        <w:t>X + Z</w:t>
      </w:r>
    </w:p>
    <w:p w14:paraId="1FE54411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X + HCl </w:t>
      </w:r>
      <w:r w:rsidRPr="00027923">
        <w:rPr>
          <w:rFonts w:ascii="Times New Roman" w:hAnsi="Times New Roman" w:cs="Times New Roman"/>
          <w:position w:val="-12"/>
          <w:sz w:val="24"/>
          <w:szCs w:val="24"/>
        </w:rPr>
        <w:object w:dxaOrig="645" w:dyaOrig="420" w14:anchorId="784038E7">
          <v:shape id="_x0000_i1036" type="#_x0000_t75" style="width:32.25pt;height:21pt" o:ole="">
            <v:imagedata r:id="rId29" o:title=""/>
          </v:shape>
          <o:OLEObject Type="Embed" ProgID="Equation.DSMT4" ShapeID="_x0000_i1036" DrawAspect="Content" ObjectID="_1712216291" r:id="rId30"/>
        </w:object>
      </w:r>
      <w:r w:rsidRPr="00027923">
        <w:rPr>
          <w:rFonts w:ascii="Times New Roman" w:hAnsi="Times New Roman" w:cs="Times New Roman"/>
          <w:sz w:val="24"/>
          <w:szCs w:val="24"/>
        </w:rPr>
        <w:t>T + NaCl</w:t>
      </w:r>
    </w:p>
    <w:p w14:paraId="397106FC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Biết: X, Y, Z, T là các chất hữu cơ và M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027923">
        <w:rPr>
          <w:rFonts w:ascii="Times New Roman" w:hAnsi="Times New Roman" w:cs="Times New Roman"/>
          <w:sz w:val="24"/>
          <w:szCs w:val="24"/>
        </w:rPr>
        <w:t xml:space="preserve"> &lt; M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27923">
        <w:rPr>
          <w:rFonts w:ascii="Times New Roman" w:hAnsi="Times New Roman" w:cs="Times New Roman"/>
          <w:sz w:val="24"/>
          <w:szCs w:val="24"/>
        </w:rPr>
        <w:t xml:space="preserve"> &lt; 100. Cho các phát biểu sau:</w:t>
      </w:r>
    </w:p>
    <w:p w14:paraId="4025BDF9" w14:textId="77777777" w:rsidR="00EA2E8B" w:rsidRPr="00027923" w:rsidRDefault="00F51708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>(a) Phân tử khối của X bằng 68</w:t>
      </w:r>
      <w:r w:rsidR="00EA2E8B" w:rsidRPr="0002792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2F5DDCA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>(b) Từ chất Y điều chế trực tiếp đượ</w:t>
      </w:r>
      <w:r w:rsidR="00F51708" w:rsidRPr="00027923">
        <w:rPr>
          <w:rFonts w:ascii="Times New Roman" w:hAnsi="Times New Roman" w:cs="Times New Roman"/>
          <w:sz w:val="24"/>
          <w:szCs w:val="24"/>
          <w:highlight w:val="yellow"/>
        </w:rPr>
        <w:t>c anđehit fomic</w:t>
      </w:r>
    </w:p>
    <w:p w14:paraId="2D4A4A2D" w14:textId="77777777" w:rsidR="00EA2E8B" w:rsidRPr="00027923" w:rsidRDefault="003F20D1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 xml:space="preserve">(c) Z có phản ứng </w:t>
      </w:r>
      <w:r w:rsidR="00EA2E8B" w:rsidRPr="00027923">
        <w:rPr>
          <w:rFonts w:ascii="Times New Roman" w:hAnsi="Times New Roman" w:cs="Times New Roman"/>
          <w:sz w:val="24"/>
          <w:szCs w:val="24"/>
          <w:highlight w:val="yellow"/>
        </w:rPr>
        <w:t>Cu</w:t>
      </w:r>
      <w:r w:rsidRPr="00027923">
        <w:rPr>
          <w:rFonts w:ascii="Times New Roman" w:hAnsi="Times New Roman" w:cs="Times New Roman"/>
          <w:sz w:val="24"/>
          <w:szCs w:val="24"/>
          <w:highlight w:val="yellow"/>
        </w:rPr>
        <w:t>(</w:t>
      </w:r>
      <w:r w:rsidR="00EA2E8B" w:rsidRPr="00027923">
        <w:rPr>
          <w:rFonts w:ascii="Times New Roman" w:hAnsi="Times New Roman" w:cs="Times New Roman"/>
          <w:sz w:val="24"/>
          <w:szCs w:val="24"/>
          <w:highlight w:val="yellow"/>
        </w:rPr>
        <w:t>O</w:t>
      </w:r>
      <w:r w:rsidRPr="00027923">
        <w:rPr>
          <w:rFonts w:ascii="Times New Roman" w:hAnsi="Times New Roman" w:cs="Times New Roman"/>
          <w:sz w:val="24"/>
          <w:szCs w:val="24"/>
          <w:highlight w:val="yellow"/>
        </w:rPr>
        <w:t>H)</w:t>
      </w:r>
      <w:r w:rsidRPr="00027923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  <w:highlight w:val="yellow"/>
        </w:rPr>
        <w:t xml:space="preserve"> ở nhiệt độ thường</w:t>
      </w:r>
      <w:r w:rsidR="00EA2E8B" w:rsidRPr="0002792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60C783E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d) Chất F làm quỳ tím chuyển thành màu đỏ.</w:t>
      </w:r>
    </w:p>
    <w:p w14:paraId="776DAF7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>(đ) Chất T có nhiệt độ sôi lớn hơn ancol etylic.</w:t>
      </w:r>
    </w:p>
    <w:p w14:paraId="45F1A3B3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Số phát biểu đúng là</w:t>
      </w:r>
    </w:p>
    <w:p w14:paraId="6221F5D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2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1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4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027923">
        <w:rPr>
          <w:rFonts w:ascii="Times New Roman" w:hAnsi="Times New Roman" w:cs="Times New Roman"/>
          <w:sz w:val="24"/>
          <w:szCs w:val="24"/>
        </w:rPr>
        <w:t>3</w:t>
      </w:r>
    </w:p>
    <w:p w14:paraId="4BE16E48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2250A1F1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Bao gồm: a, b, đ.</w:t>
      </w:r>
    </w:p>
    <w:p w14:paraId="0A614F9B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E, F có dạng (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30n &lt; 100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n &lt; 3,33; E, F tác dụng được với NaOH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n ≥ 2</w:t>
      </w:r>
    </w:p>
    <w:p w14:paraId="52379180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lastRenderedPageBreak/>
        <w:t xml:space="preserve">n = 2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E: 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: HCOO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X: HCOONa; Y: 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OH; T: HCOOH.</w:t>
      </w:r>
    </w:p>
    <w:p w14:paraId="38D5AB13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n = 3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F: 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: HCOO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OH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Z: 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>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7810CDFE" w14:textId="77777777" w:rsidR="00EA2E8B" w:rsidRPr="00027923" w:rsidRDefault="00F51708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a) Đúng. M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027923">
        <w:rPr>
          <w:rFonts w:ascii="Times New Roman" w:hAnsi="Times New Roman" w:cs="Times New Roman"/>
          <w:sz w:val="24"/>
          <w:szCs w:val="24"/>
        </w:rPr>
        <w:t xml:space="preserve"> = 68</w:t>
      </w:r>
    </w:p>
    <w:p w14:paraId="37BB7E2A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b) Đúng. C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1708" w:rsidRPr="00027923">
        <w:rPr>
          <w:rFonts w:ascii="Times New Roman" w:hAnsi="Times New Roman" w:cs="Times New Roman"/>
          <w:sz w:val="24"/>
          <w:szCs w:val="24"/>
        </w:rPr>
        <w:t>OH + CuO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position w:val="-6"/>
          <w:sz w:val="24"/>
          <w:szCs w:val="24"/>
        </w:rPr>
        <w:object w:dxaOrig="840" w:dyaOrig="345" w14:anchorId="52D3FEA9">
          <v:shape id="_x0000_i1037" type="#_x0000_t75" style="width:42pt;height:17.25pt" o:ole="">
            <v:imagedata r:id="rId31" o:title=""/>
          </v:shape>
          <o:OLEObject Type="Embed" ProgID="Equation.DSMT4" ShapeID="_x0000_i1037" DrawAspect="Content" ObjectID="_1712216292" r:id="rId32"/>
        </w:object>
      </w:r>
      <w:r w:rsidR="00F51708"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="00F51708" w:rsidRPr="00027923">
        <w:rPr>
          <w:rFonts w:ascii="Times New Roman" w:hAnsi="Times New Roman" w:cs="Times New Roman"/>
          <w:sz w:val="24"/>
          <w:szCs w:val="24"/>
        </w:rPr>
        <w:t>C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="00F51708" w:rsidRPr="00027923">
        <w:rPr>
          <w:rFonts w:ascii="Times New Roman" w:hAnsi="Times New Roman" w:cs="Times New Roman"/>
          <w:sz w:val="24"/>
          <w:szCs w:val="24"/>
        </w:rPr>
        <w:t>O</w:t>
      </w:r>
    </w:p>
    <w:p w14:paraId="2EE3D286" w14:textId="77777777" w:rsidR="00EA2E8B" w:rsidRPr="00027923" w:rsidRDefault="003F20D1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c) Đúng</w:t>
      </w:r>
      <w:r w:rsidR="00EA2E8B" w:rsidRPr="00027923">
        <w:rPr>
          <w:rFonts w:ascii="Times New Roman" w:hAnsi="Times New Roman" w:cs="Times New Roman"/>
          <w:sz w:val="24"/>
          <w:szCs w:val="24"/>
        </w:rPr>
        <w:t>. C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A2E8B" w:rsidRPr="00027923">
        <w:rPr>
          <w:rFonts w:ascii="Times New Roman" w:hAnsi="Times New Roman" w:cs="Times New Roman"/>
          <w:sz w:val="24"/>
          <w:szCs w:val="24"/>
        </w:rPr>
        <w:t>(OH)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</w:t>
      </w:r>
      <w:r w:rsidR="00EA2E8B" w:rsidRPr="00027923">
        <w:rPr>
          <w:rFonts w:ascii="Times New Roman" w:hAnsi="Times New Roman" w:cs="Times New Roman"/>
          <w:sz w:val="24"/>
          <w:szCs w:val="24"/>
        </w:rPr>
        <w:t>Cu</w:t>
      </w:r>
      <w:r w:rsidRPr="00027923">
        <w:rPr>
          <w:rFonts w:ascii="Times New Roman" w:hAnsi="Times New Roman" w:cs="Times New Roman"/>
          <w:sz w:val="24"/>
          <w:szCs w:val="24"/>
        </w:rPr>
        <w:t>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position w:val="-6"/>
          <w:sz w:val="24"/>
          <w:szCs w:val="24"/>
        </w:rPr>
        <w:object w:dxaOrig="675" w:dyaOrig="345" w14:anchorId="29DD8644">
          <v:shape id="_x0000_i1038" type="#_x0000_t75" style="width:33.75pt;height:17.25pt" o:ole="">
            <v:imagedata r:id="rId33" o:title=""/>
          </v:shape>
          <o:OLEObject Type="Embed" ProgID="Equation.DSMT4" ShapeID="_x0000_i1038" DrawAspect="Content" ObjectID="_1712216293" r:id="rId34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tạo dd xanh lam</w:t>
      </w:r>
    </w:p>
    <w:p w14:paraId="75101A2B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d) Sai. F không có môi trường axit nên không làm đổi màu quỳ tím.</w:t>
      </w:r>
    </w:p>
    <w:p w14:paraId="05C8EC5E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đ) Đúng. HCOOH (100,8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027923">
        <w:rPr>
          <w:rFonts w:ascii="Times New Roman" w:hAnsi="Times New Roman" w:cs="Times New Roman"/>
          <w:sz w:val="24"/>
          <w:szCs w:val="24"/>
        </w:rPr>
        <w:t>C) có nhiệt độ sôi cao hơn C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27923">
        <w:rPr>
          <w:rFonts w:ascii="Times New Roman" w:hAnsi="Times New Roman" w:cs="Times New Roman"/>
          <w:sz w:val="24"/>
          <w:szCs w:val="24"/>
        </w:rPr>
        <w:t>OH (78,3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027923">
        <w:rPr>
          <w:rFonts w:ascii="Times New Roman" w:hAnsi="Times New Roman" w:cs="Times New Roman"/>
          <w:sz w:val="24"/>
          <w:szCs w:val="24"/>
        </w:rPr>
        <w:t>C) do có liên kết hiđro bền vững hơn</w:t>
      </w:r>
    </w:p>
    <w:p w14:paraId="082098A9" w14:textId="77777777" w:rsidR="007E0DC6" w:rsidRPr="00027923" w:rsidRDefault="007E0DC6" w:rsidP="00293A24">
      <w:pPr>
        <w:pStyle w:val="BodyText"/>
        <w:tabs>
          <w:tab w:val="left" w:pos="992"/>
        </w:tabs>
        <w:spacing w:before="120" w:line="276" w:lineRule="auto"/>
        <w:ind w:left="0"/>
        <w:rPr>
          <w:b/>
          <w:color w:val="0000FF"/>
        </w:rPr>
      </w:pPr>
      <w:r w:rsidRPr="00027923">
        <w:rPr>
          <w:b/>
          <w:color w:val="0033CC"/>
        </w:rPr>
        <w:t>Câu 72.</w:t>
      </w:r>
      <w:r w:rsidR="00EA2E8B" w:rsidRPr="00027923">
        <w:rPr>
          <w:b/>
          <w:color w:val="0033CC"/>
        </w:rPr>
        <w:t xml:space="preserve"> </w:t>
      </w:r>
      <w:r w:rsidRPr="00027923">
        <w:t>Hỗn hợp E gồm axit panmitic, axit stearic và triglixerit X. Cho m gam E tác dụng hoàn toàn với dung dịch NaOH dư, thu được 57,84 gam hỗn hợp hai muối. Nếu đốt cháy hết m gam E thì cần vừa đủ 4,98 mol O</w:t>
      </w:r>
      <w:r w:rsidRPr="00027923">
        <w:rPr>
          <w:vertAlign w:val="subscript"/>
        </w:rPr>
        <w:t>2</w:t>
      </w:r>
      <w:r w:rsidRPr="00027923">
        <w:t>, thu được H</w:t>
      </w:r>
      <w:r w:rsidRPr="00027923">
        <w:rPr>
          <w:vertAlign w:val="subscript"/>
        </w:rPr>
        <w:t>2</w:t>
      </w:r>
      <w:r w:rsidRPr="00027923">
        <w:t>O và 3,48 mol CO</w:t>
      </w:r>
      <w:r w:rsidRPr="00027923">
        <w:rPr>
          <w:vertAlign w:val="subscript"/>
        </w:rPr>
        <w:t>2</w:t>
      </w:r>
      <w:r w:rsidRPr="00027923">
        <w:t>. Khối lượng của X trong m gam E là</w:t>
      </w:r>
    </w:p>
    <w:p w14:paraId="658D3BF2" w14:textId="77777777" w:rsidR="007E0DC6" w:rsidRPr="00027923" w:rsidRDefault="007E0DC6" w:rsidP="00293A24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u w:val="single"/>
        </w:rPr>
      </w:pPr>
      <w:r w:rsidRPr="00027923">
        <w:rPr>
          <w:b/>
          <w:bCs/>
          <w:color w:val="0000FF"/>
        </w:rPr>
        <w:t>A.</w:t>
      </w:r>
      <w:r w:rsidRPr="00027923">
        <w:rPr>
          <w:b/>
        </w:rPr>
        <w:t xml:space="preserve"> </w:t>
      </w:r>
      <w:r w:rsidRPr="00027923">
        <w:t xml:space="preserve">34,48 gam.    </w:t>
      </w:r>
      <w:r w:rsidRPr="00027923">
        <w:rPr>
          <w:b/>
          <w:color w:val="0000FF"/>
        </w:rPr>
        <w:tab/>
      </w:r>
      <w:r w:rsidRPr="00027923">
        <w:rPr>
          <w:b/>
          <w:bCs/>
          <w:color w:val="0000FF"/>
        </w:rPr>
        <w:t>B.</w:t>
      </w:r>
      <w:r w:rsidRPr="00027923">
        <w:rPr>
          <w:b/>
        </w:rPr>
        <w:t xml:space="preserve"> </w:t>
      </w:r>
      <w:r w:rsidRPr="00027923">
        <w:t xml:space="preserve">32,24 gam.    </w:t>
      </w:r>
      <w:r w:rsidRPr="00027923">
        <w:rPr>
          <w:b/>
          <w:color w:val="0000FF"/>
        </w:rPr>
        <w:tab/>
      </w:r>
      <w:r w:rsidRPr="00027923">
        <w:rPr>
          <w:b/>
          <w:bCs/>
          <w:color w:val="0000FF"/>
        </w:rPr>
        <w:t>C.</w:t>
      </w:r>
      <w:r w:rsidRPr="00027923">
        <w:rPr>
          <w:b/>
        </w:rPr>
        <w:t xml:space="preserve"> </w:t>
      </w:r>
      <w:r w:rsidRPr="00027923">
        <w:t xml:space="preserve">25,60 gam.    </w:t>
      </w:r>
      <w:r w:rsidRPr="00027923">
        <w:rPr>
          <w:b/>
          <w:color w:val="0000FF"/>
        </w:rPr>
        <w:tab/>
      </w:r>
      <w:r w:rsidRPr="00027923">
        <w:rPr>
          <w:b/>
          <w:bCs/>
          <w:color w:val="0000FF"/>
          <w:u w:val="single"/>
        </w:rPr>
        <w:t>D</w:t>
      </w:r>
      <w:r w:rsidRPr="00027923">
        <w:rPr>
          <w:b/>
          <w:bCs/>
          <w:color w:val="0000FF"/>
        </w:rPr>
        <w:t xml:space="preserve">. </w:t>
      </w:r>
      <w:r w:rsidRPr="00027923">
        <w:rPr>
          <w:u w:val="single"/>
        </w:rPr>
        <w:t>33,36 gam.</w:t>
      </w:r>
    </w:p>
    <w:p w14:paraId="7641A7B9" w14:textId="77777777" w:rsidR="007E0DC6" w:rsidRPr="00027923" w:rsidRDefault="007E0DC6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CC6B3A" w14:textId="77777777" w:rsidR="007E0DC6" w:rsidRPr="00027923" w:rsidRDefault="007E0DC6" w:rsidP="00293A24">
      <w:pPr>
        <w:pStyle w:val="NormalWeb"/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</w:pPr>
      <w:r w:rsidRPr="00027923">
        <w:t xml:space="preserve">X </w:t>
      </w:r>
      <w:r w:rsidRPr="00027923">
        <w:rPr>
          <w:position w:val="-80"/>
          <w:lang w:eastAsia="en-GB"/>
        </w:rPr>
        <w:object w:dxaOrig="6495" w:dyaOrig="1725" w14:anchorId="3274B59F">
          <v:shape id="_x0000_i1039" type="#_x0000_t75" style="width:324.75pt;height:86.25pt" o:ole="">
            <v:imagedata r:id="rId35" o:title=""/>
          </v:shape>
          <o:OLEObject Type="Embed" ProgID="Equation.DSMT4" ShapeID="_x0000_i1039" DrawAspect="Content" ObjectID="_1712216294" r:id="rId36"/>
        </w:object>
      </w:r>
    </w:p>
    <w:p w14:paraId="703A7632" w14:textId="77777777" w:rsidR="007E0DC6" w:rsidRPr="00027923" w:rsidRDefault="007E0DC6" w:rsidP="00293A24">
      <w:pPr>
        <w:pStyle w:val="NormalWeb"/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jc w:val="both"/>
      </w:pPr>
      <w:r w:rsidRPr="00027923">
        <w:t xml:space="preserve">Ta có hệ </w:t>
      </w:r>
      <w:r w:rsidRPr="00027923">
        <w:rPr>
          <w:position w:val="-50"/>
          <w:lang w:eastAsia="en-GB"/>
        </w:rPr>
        <w:object w:dxaOrig="8145" w:dyaOrig="1140" w14:anchorId="42686336">
          <v:shape id="_x0000_i1040" type="#_x0000_t75" style="width:408pt;height:57pt" o:ole="">
            <v:imagedata r:id="rId37" o:title=""/>
          </v:shape>
          <o:OLEObject Type="Embed" ProgID="Equation.DSMT4" ShapeID="_x0000_i1040" DrawAspect="Content" ObjectID="_1712216295" r:id="rId38"/>
        </w:object>
      </w:r>
    </w:p>
    <w:p w14:paraId="0DD54C1C" w14:textId="77777777" w:rsidR="007E0DC6" w:rsidRPr="00027923" w:rsidRDefault="007E0DC6" w:rsidP="00293A24">
      <w:pPr>
        <w:shd w:val="clear" w:color="auto" w:fill="FFFF99"/>
        <w:tabs>
          <w:tab w:val="left" w:pos="180"/>
          <w:tab w:val="left" w:pos="2520"/>
          <w:tab w:val="left" w:pos="5040"/>
          <w:tab w:val="left" w:pos="7290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32"/>
          <w:sz w:val="24"/>
          <w:szCs w:val="24"/>
        </w:rPr>
        <w:object w:dxaOrig="3690" w:dyaOrig="750" w14:anchorId="39B2EF47">
          <v:shape id="_x0000_i1041" type="#_x0000_t75" style="width:184.5pt;height:37.5pt" o:ole="">
            <v:imagedata r:id="rId39" o:title=""/>
          </v:shape>
          <o:OLEObject Type="Embed" ProgID="Equation.DSMT4" ShapeID="_x0000_i1041" DrawAspect="Content" ObjectID="_1712216296" r:id="rId40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m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027923">
        <w:rPr>
          <w:rFonts w:ascii="Times New Roman" w:hAnsi="Times New Roman" w:cs="Times New Roman"/>
          <w:sz w:val="24"/>
          <w:szCs w:val="24"/>
        </w:rPr>
        <w:t xml:space="preserve"> = 33,36 gam.</w:t>
      </w:r>
    </w:p>
    <w:p w14:paraId="4AD59009" w14:textId="77777777" w:rsidR="00EA2E8B" w:rsidRPr="00027923" w:rsidRDefault="005511A8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3. </w:t>
      </w:r>
      <w:r w:rsidR="00EA2E8B" w:rsidRPr="00027923">
        <w:rPr>
          <w:rFonts w:ascii="Times New Roman" w:hAnsi="Times New Roman" w:cs="Times New Roman"/>
          <w:sz w:val="24"/>
          <w:szCs w:val="24"/>
        </w:rPr>
        <w:t>Cho m gam hỗn hợp X gồm FeS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, FeC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>, CuO và Fe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(trong X nguyên tố oxi chiếm 1</w:t>
      </w:r>
      <w:r w:rsidR="00DB10A1" w:rsidRPr="00027923">
        <w:rPr>
          <w:rFonts w:ascii="Times New Roman" w:hAnsi="Times New Roman" w:cs="Times New Roman"/>
          <w:sz w:val="24"/>
          <w:szCs w:val="24"/>
        </w:rPr>
        <w:t>,5</w:t>
      </w:r>
      <w:r w:rsidR="00EA2E8B" w:rsidRPr="00027923">
        <w:rPr>
          <w:rFonts w:ascii="Times New Roman" w:hAnsi="Times New Roman" w:cs="Times New Roman"/>
          <w:sz w:val="24"/>
          <w:szCs w:val="24"/>
        </w:rPr>
        <w:t>2% về khối lượng) vào bình kín (thể tích không đổi) chứa 0,</w:t>
      </w:r>
      <w:r w:rsidR="00DB10A1" w:rsidRPr="00027923">
        <w:rPr>
          <w:rFonts w:ascii="Times New Roman" w:hAnsi="Times New Roman" w:cs="Times New Roman"/>
          <w:sz w:val="24"/>
          <w:szCs w:val="24"/>
        </w:rPr>
        <w:t>0</w:t>
      </w:r>
      <w:r w:rsidR="00EA2E8B" w:rsidRPr="00027923">
        <w:rPr>
          <w:rFonts w:ascii="Times New Roman" w:hAnsi="Times New Roman" w:cs="Times New Roman"/>
          <w:sz w:val="24"/>
          <w:szCs w:val="24"/>
        </w:rPr>
        <w:t>54 mol 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(dư). Nung nóng bình đến khi các phản ứng xảy ra hoàn toàn rồi đưa về nhiệt độ ban đầu thì áp suất trong bình giảm 10% so với áp suất ban đầu (coi thể tích chất rắn thay đổi không đáng kể). Mặt khác, hòa tan hết m gam X bằng dung dịch 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S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đặc nóng, thu được dung dịch Y chứa </w:t>
      </w:r>
      <w:r w:rsidR="00DB10A1" w:rsidRPr="00027923">
        <w:rPr>
          <w:rFonts w:ascii="Times New Roman" w:hAnsi="Times New Roman" w:cs="Times New Roman"/>
          <w:sz w:val="24"/>
          <w:szCs w:val="24"/>
        </w:rPr>
        <w:t>0,1</w:t>
      </w:r>
      <w:r w:rsidR="00EA2E8B" w:rsidRPr="00027923">
        <w:rPr>
          <w:rFonts w:ascii="Times New Roman" w:hAnsi="Times New Roman" w:cs="Times New Roman"/>
          <w:sz w:val="24"/>
          <w:szCs w:val="24"/>
        </w:rPr>
        <w:t>8m gam hỗn hợp muối (gồm Fe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(S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A2E8B" w:rsidRPr="00027923">
        <w:rPr>
          <w:rFonts w:ascii="Times New Roman" w:hAnsi="Times New Roman" w:cs="Times New Roman"/>
          <w:sz w:val="24"/>
          <w:szCs w:val="24"/>
        </w:rPr>
        <w:t>)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>, CuS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B10A1" w:rsidRPr="00027923">
        <w:rPr>
          <w:rFonts w:ascii="Times New Roman" w:hAnsi="Times New Roman" w:cs="Times New Roman"/>
          <w:sz w:val="24"/>
          <w:szCs w:val="24"/>
        </w:rPr>
        <w:t>) và 0,1</w:t>
      </w:r>
      <w:r w:rsidR="00EA2E8B" w:rsidRPr="00027923">
        <w:rPr>
          <w:rFonts w:ascii="Times New Roman" w:hAnsi="Times New Roman" w:cs="Times New Roman"/>
          <w:sz w:val="24"/>
          <w:szCs w:val="24"/>
        </w:rPr>
        <w:t>08 mol hỗn hợp khí gồm C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, S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. Giá trị của m là</w:t>
      </w:r>
    </w:p>
    <w:p w14:paraId="7E037624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2</w:t>
      </w:r>
      <w:r w:rsidR="007B1524" w:rsidRPr="00027923">
        <w:rPr>
          <w:rFonts w:ascii="Times New Roman" w:hAnsi="Times New Roman" w:cs="Times New Roman"/>
          <w:sz w:val="24"/>
          <w:szCs w:val="24"/>
        </w:rPr>
        <w:t>,</w:t>
      </w:r>
      <w:r w:rsidRPr="00027923">
        <w:rPr>
          <w:rFonts w:ascii="Times New Roman" w:hAnsi="Times New Roman" w:cs="Times New Roman"/>
          <w:sz w:val="24"/>
          <w:szCs w:val="24"/>
        </w:rPr>
        <w:t>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2</w:t>
      </w:r>
      <w:r w:rsidR="007B1524" w:rsidRPr="00027923">
        <w:rPr>
          <w:rFonts w:ascii="Times New Roman" w:hAnsi="Times New Roman" w:cs="Times New Roman"/>
          <w:sz w:val="24"/>
          <w:szCs w:val="24"/>
        </w:rPr>
        <w:t>,</w:t>
      </w:r>
      <w:r w:rsidRPr="00027923">
        <w:rPr>
          <w:rFonts w:ascii="Times New Roman" w:hAnsi="Times New Roman" w:cs="Times New Roman"/>
          <w:sz w:val="24"/>
          <w:szCs w:val="24"/>
        </w:rPr>
        <w:t>5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1</w:t>
      </w:r>
      <w:r w:rsidR="007B1524" w:rsidRPr="00027923">
        <w:rPr>
          <w:rFonts w:ascii="Times New Roman" w:hAnsi="Times New Roman" w:cs="Times New Roman"/>
          <w:sz w:val="24"/>
          <w:szCs w:val="24"/>
        </w:rPr>
        <w:t>,</w:t>
      </w:r>
      <w:r w:rsidRPr="00027923">
        <w:rPr>
          <w:rFonts w:ascii="Times New Roman" w:hAnsi="Times New Roman" w:cs="Times New Roman"/>
          <w:sz w:val="24"/>
          <w:szCs w:val="24"/>
        </w:rPr>
        <w:t>5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3</w:t>
      </w:r>
      <w:r w:rsidR="007B1524" w:rsidRPr="00027923">
        <w:rPr>
          <w:rFonts w:ascii="Times New Roman" w:hAnsi="Times New Roman" w:cs="Times New Roman"/>
          <w:sz w:val="24"/>
          <w:szCs w:val="24"/>
          <w:u w:val="single"/>
        </w:rPr>
        <w:t>,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0.</w:t>
      </w:r>
    </w:p>
    <w:p w14:paraId="65D8513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6B09AD9" w14:textId="77777777" w:rsidR="00EA2E8B" w:rsidRPr="00027923" w:rsidRDefault="002D29A3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96"/>
          <w:sz w:val="24"/>
          <w:szCs w:val="24"/>
        </w:rPr>
        <w:object w:dxaOrig="6740" w:dyaOrig="1780" w14:anchorId="20923669">
          <v:shape id="_x0000_i1042" type="#_x0000_t75" style="width:336.75pt;height:89.25pt" o:ole="">
            <v:imagedata r:id="rId41" o:title=""/>
          </v:shape>
          <o:OLEObject Type="Embed" ProgID="Equation.DSMT4" ShapeID="_x0000_i1042" DrawAspect="Content" ObjectID="_1712216297" r:id="rId42"/>
        </w:object>
      </w:r>
    </w:p>
    <w:p w14:paraId="303157F1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MS Mincho" w:eastAsia="MS Mincho" w:hAnsi="MS Mincho" w:cs="MS Mincho" w:hint="eastAsia"/>
          <w:sz w:val="24"/>
          <w:szCs w:val="24"/>
        </w:rPr>
        <w:t>❖</w:t>
      </w:r>
      <w:r w:rsidRPr="00027923">
        <w:rPr>
          <w:rFonts w:ascii="Times New Roman" w:hAnsi="Times New Roman" w:cs="Times New Roman"/>
          <w:sz w:val="24"/>
          <w:szCs w:val="24"/>
        </w:rPr>
        <w:t xml:space="preserve">Áp suất giảm 10%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số mol khí giảm 10% = 0,</w:t>
      </w:r>
      <w:r w:rsidR="002D29A3" w:rsidRPr="00027923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54.10% = 0,</w:t>
      </w:r>
      <w:r w:rsidR="002D29A3" w:rsidRPr="00027923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054 mol</w:t>
      </w:r>
    </w:p>
    <w:p w14:paraId="70077B9C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PTHH: (1) 4FeS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11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position w:val="-6"/>
          <w:sz w:val="24"/>
          <w:szCs w:val="24"/>
        </w:rPr>
        <w:object w:dxaOrig="675" w:dyaOrig="360" w14:anchorId="243E15CA">
          <v:shape id="_x0000_i1043" type="#_x0000_t75" style="width:33.75pt;height:18pt" o:ole="">
            <v:imagedata r:id="rId43" o:title=""/>
          </v:shape>
          <o:OLEObject Type="Embed" ProgID="Equation.DSMT4" ShapeID="_x0000_i1043" DrawAspect="Content" ObjectID="_1712216298" r:id="rId44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2Fe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8S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6A1DFF50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     x   →   </w:t>
      </w:r>
      <w:r w:rsidRPr="00027923">
        <w:rPr>
          <w:rFonts w:ascii="Times New Roman" w:hAnsi="Times New Roman" w:cs="Times New Roman"/>
          <w:position w:val="-24"/>
          <w:sz w:val="24"/>
          <w:szCs w:val="24"/>
        </w:rPr>
        <w:object w:dxaOrig="435" w:dyaOrig="630" w14:anchorId="7CD6B055">
          <v:shape id="_x0000_i1044" type="#_x0000_t75" style="width:21.75pt;height:31.5pt" o:ole="">
            <v:imagedata r:id="rId45" o:title=""/>
          </v:shape>
          <o:OLEObject Type="Embed" ProgID="Equation.DSMT4" ShapeID="_x0000_i1044" DrawAspect="Content" ObjectID="_1712216299" r:id="rId46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              →             2x    mol</w:t>
      </w:r>
    </w:p>
    <w:p w14:paraId="1BD892C8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(2) 4FeC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position w:val="-6"/>
          <w:sz w:val="24"/>
          <w:szCs w:val="24"/>
        </w:rPr>
        <w:object w:dxaOrig="675" w:dyaOrig="360" w14:anchorId="5337B7CC">
          <v:shape id="_x0000_i1045" type="#_x0000_t75" style="width:33.75pt;height:18pt" o:ole="">
            <v:imagedata r:id="rId47" o:title=""/>
          </v:shape>
          <o:OLEObject Type="Embed" ProgID="Equation.DSMT4" ShapeID="_x0000_i1045" DrawAspect="Content" ObjectID="_1712216300" r:id="rId48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2Fe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4C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5E83B9A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       y     → </w:t>
      </w:r>
      <w:r w:rsidRPr="00027923">
        <w:rPr>
          <w:rFonts w:ascii="Times New Roman" w:hAnsi="Times New Roman" w:cs="Times New Roman"/>
          <w:position w:val="-24"/>
          <w:sz w:val="24"/>
          <w:szCs w:val="24"/>
        </w:rPr>
        <w:object w:dxaOrig="240" w:dyaOrig="630" w14:anchorId="1B92DDF6">
          <v:shape id="_x0000_i1046" type="#_x0000_t75" style="width:12pt;height:31.5pt" o:ole="">
            <v:imagedata r:id="rId49" o:title=""/>
          </v:shape>
          <o:OLEObject Type="Embed" ProgID="Equation.DSMT4" ShapeID="_x0000_i1046" DrawAspect="Content" ObjectID="_1712216301" r:id="rId50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            →                 y mol</w:t>
      </w:r>
    </w:p>
    <w:p w14:paraId="7E7621F1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Cambria Math" w:hAnsi="Cambria Math" w:cs="Cambria Math"/>
          <w:sz w:val="24"/>
          <w:szCs w:val="24"/>
        </w:rPr>
        <w:lastRenderedPageBreak/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n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khí giảm</w:t>
      </w:r>
      <w:r w:rsidRPr="00027923">
        <w:rPr>
          <w:rFonts w:ascii="Times New Roman" w:hAnsi="Times New Roman" w:cs="Times New Roman"/>
          <w:sz w:val="24"/>
          <w:szCs w:val="24"/>
        </w:rPr>
        <w:t xml:space="preserve"> = </w:t>
      </w:r>
      <w:r w:rsidR="002D29A3" w:rsidRPr="00027923">
        <w:rPr>
          <w:rFonts w:ascii="Times New Roman" w:hAnsi="Times New Roman" w:cs="Times New Roman"/>
          <w:position w:val="-24"/>
          <w:sz w:val="24"/>
          <w:szCs w:val="24"/>
        </w:rPr>
        <w:object w:dxaOrig="6800" w:dyaOrig="620" w14:anchorId="6C59D977">
          <v:shape id="_x0000_i1047" type="#_x0000_t75" style="width:339.75pt;height:30.75pt" o:ole="">
            <v:imagedata r:id="rId51" o:title=""/>
          </v:shape>
          <o:OLEObject Type="Embed" ProgID="Equation.DSMT4" ShapeID="_x0000_i1047" DrawAspect="Content" ObjectID="_1712216302" r:id="rId52"/>
        </w:object>
      </w:r>
    </w:p>
    <w:p w14:paraId="1501186F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MS Mincho" w:eastAsia="MS Mincho" w:hAnsi="MS Mincho" w:cs="MS Mincho" w:hint="eastAsia"/>
          <w:sz w:val="24"/>
          <w:szCs w:val="24"/>
        </w:rPr>
        <w:t>❖</w:t>
      </w:r>
      <w:r w:rsidRPr="00027923">
        <w:rPr>
          <w:rFonts w:ascii="Times New Roman" w:hAnsi="Times New Roman" w:cs="Times New Roman"/>
          <w:sz w:val="24"/>
          <w:szCs w:val="24"/>
        </w:rPr>
        <w:t xml:space="preserve"> Xét pư với 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S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7923">
        <w:rPr>
          <w:rFonts w:ascii="Times New Roman" w:hAnsi="Times New Roman" w:cs="Times New Roman"/>
          <w:sz w:val="24"/>
          <w:szCs w:val="24"/>
        </w:rPr>
        <w:t xml:space="preserve"> đặc: </w:t>
      </w:r>
      <w:r w:rsidR="002D29A3" w:rsidRPr="00027923">
        <w:rPr>
          <w:rFonts w:ascii="Times New Roman" w:hAnsi="Times New Roman" w:cs="Times New Roman"/>
          <w:position w:val="-50"/>
          <w:sz w:val="24"/>
          <w:szCs w:val="24"/>
        </w:rPr>
        <w:object w:dxaOrig="7660" w:dyaOrig="1120" w14:anchorId="4DF8A5C9">
          <v:shape id="_x0000_i1048" type="#_x0000_t75" style="width:383.25pt;height:56.25pt" o:ole="">
            <v:imagedata r:id="rId53" o:title=""/>
          </v:shape>
          <o:OLEObject Type="Embed" ProgID="Equation.DSMT4" ShapeID="_x0000_i1048" DrawAspect="Content" ObjectID="_1712216303" r:id="rId54"/>
        </w:object>
      </w:r>
    </w:p>
    <w:p w14:paraId="661313CB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Giải hệ (1), (2)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x = 0,</w:t>
      </w:r>
      <w:r w:rsidR="002D29A3" w:rsidRPr="00027923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132 mol; y = 0,</w:t>
      </w:r>
      <w:r w:rsidR="002D29A3" w:rsidRPr="00027923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06 mol.</w:t>
      </w:r>
    </w:p>
    <w:p w14:paraId="04EB38CD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MS Mincho" w:eastAsia="MS Mincho" w:hAnsi="MS Mincho" w:cs="MS Mincho" w:hint="eastAsia"/>
          <w:sz w:val="24"/>
          <w:szCs w:val="24"/>
        </w:rPr>
        <w:t>❖</w:t>
      </w:r>
      <w:r w:rsidR="007B1524" w:rsidRPr="00027923">
        <w:rPr>
          <w:rFonts w:ascii="Times New Roman" w:hAnsi="Times New Roman" w:cs="Times New Roman"/>
          <w:position w:val="-78"/>
          <w:sz w:val="24"/>
          <w:szCs w:val="24"/>
        </w:rPr>
        <w:object w:dxaOrig="8020" w:dyaOrig="1680" w14:anchorId="56FCFE17">
          <v:shape id="_x0000_i1049" type="#_x0000_t75" style="width:401.25pt;height:84pt" o:ole="">
            <v:imagedata r:id="rId55" o:title=""/>
          </v:shape>
          <o:OLEObject Type="Embed" ProgID="Equation.DSMT4" ShapeID="_x0000_i1049" DrawAspect="Content" ObjectID="_1712216304" r:id="rId56"/>
        </w:object>
      </w:r>
    </w:p>
    <w:p w14:paraId="4EEED315" w14:textId="77777777" w:rsidR="00EA2E8B" w:rsidRPr="00027923" w:rsidRDefault="00555E74" w:rsidP="00293A2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74.</w:t>
      </w:r>
      <w:r w:rsidR="00EA2E8B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A2E8B" w:rsidRPr="00027923">
        <w:rPr>
          <w:rFonts w:ascii="Times New Roman" w:hAnsi="Times New Roman" w:cs="Times New Roman"/>
          <w:sz w:val="24"/>
          <w:szCs w:val="24"/>
        </w:rPr>
        <w:t>Cho các phát biểu sau:</w:t>
      </w:r>
    </w:p>
    <w:p w14:paraId="3B24B8D3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a) Phân đạm urê cung cấp cho cây trồng nguyên tố</w:t>
      </w:r>
      <w:r w:rsidR="00F075C1" w:rsidRPr="00027923">
        <w:rPr>
          <w:rFonts w:ascii="Times New Roman" w:hAnsi="Times New Roman" w:cs="Times New Roman"/>
          <w:sz w:val="24"/>
          <w:szCs w:val="24"/>
        </w:rPr>
        <w:t xml:space="preserve"> photpho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0AD35B96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b) Điện phân dung dị</w:t>
      </w:r>
      <w:r w:rsidR="00F075C1" w:rsidRPr="00027923">
        <w:rPr>
          <w:rFonts w:ascii="Times New Roman" w:hAnsi="Times New Roman" w:cs="Times New Roman"/>
          <w:sz w:val="24"/>
          <w:szCs w:val="24"/>
        </w:rPr>
        <w:t>ch CuCl</w:t>
      </w:r>
      <w:r w:rsidR="00F075C1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thu được kim loại Cu ở anot.</w:t>
      </w:r>
    </w:p>
    <w:p w14:paraId="696D304E" w14:textId="77777777" w:rsidR="00EA2E8B" w:rsidRPr="00C637E8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C637E8">
        <w:rPr>
          <w:rFonts w:ascii="Times New Roman" w:hAnsi="Times New Roman" w:cs="Times New Roman"/>
          <w:sz w:val="24"/>
          <w:szCs w:val="24"/>
          <w:highlight w:val="yellow"/>
        </w:rPr>
        <w:t>(c) Sụ</w:t>
      </w:r>
      <w:r w:rsidR="00F075C1" w:rsidRPr="00C637E8">
        <w:rPr>
          <w:rFonts w:ascii="Times New Roman" w:hAnsi="Times New Roman" w:cs="Times New Roman"/>
          <w:sz w:val="24"/>
          <w:szCs w:val="24"/>
          <w:highlight w:val="yellow"/>
        </w:rPr>
        <w:t>c khí NH</w:t>
      </w:r>
      <w:r w:rsidR="00F075C1" w:rsidRPr="00C637E8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C637E8">
        <w:rPr>
          <w:rFonts w:ascii="Times New Roman" w:hAnsi="Times New Roman" w:cs="Times New Roman"/>
          <w:sz w:val="24"/>
          <w:szCs w:val="24"/>
          <w:highlight w:val="yellow"/>
        </w:rPr>
        <w:t xml:space="preserve"> tới dư vào dung dị</w:t>
      </w:r>
      <w:r w:rsidR="00F075C1" w:rsidRPr="00C637E8">
        <w:rPr>
          <w:rFonts w:ascii="Times New Roman" w:hAnsi="Times New Roman" w:cs="Times New Roman"/>
          <w:sz w:val="24"/>
          <w:szCs w:val="24"/>
          <w:highlight w:val="yellow"/>
        </w:rPr>
        <w:t>ch AlCl</w:t>
      </w:r>
      <w:r w:rsidR="00F075C1" w:rsidRPr="00C637E8">
        <w:rPr>
          <w:rFonts w:ascii="Times New Roman" w:hAnsi="Times New Roman" w:cs="Times New Roman"/>
          <w:sz w:val="24"/>
          <w:szCs w:val="24"/>
          <w:highlight w:val="yellow"/>
          <w:vertAlign w:val="subscript"/>
        </w:rPr>
        <w:t>3</w:t>
      </w:r>
      <w:r w:rsidRPr="00C637E8">
        <w:rPr>
          <w:rFonts w:ascii="Times New Roman" w:hAnsi="Times New Roman" w:cs="Times New Roman"/>
          <w:sz w:val="24"/>
          <w:szCs w:val="24"/>
          <w:highlight w:val="yellow"/>
        </w:rPr>
        <w:t xml:space="preserve"> có xuất hiện kết tủa.</w:t>
      </w:r>
    </w:p>
    <w:p w14:paraId="1CE2FDA0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637E8">
        <w:rPr>
          <w:rFonts w:ascii="Times New Roman" w:hAnsi="Times New Roman" w:cs="Times New Roman"/>
          <w:sz w:val="24"/>
          <w:szCs w:val="24"/>
          <w:highlight w:val="yellow"/>
        </w:rPr>
        <w:t>(d) Các đồ vật bằng sắt khó bị ăn mòn hơn sau khi được quét sơn lên bề mặt.</w:t>
      </w:r>
    </w:p>
    <w:p w14:paraId="4B289C12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Số phát biểu đúng là</w:t>
      </w:r>
    </w:p>
    <w:p w14:paraId="6FF83A2C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3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1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2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4.</w:t>
      </w:r>
    </w:p>
    <w:p w14:paraId="20DCAFCF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D515B8F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Bao gồm:  c, d.</w:t>
      </w:r>
    </w:p>
    <w:p w14:paraId="4532621A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a) Sai vì ure có công thức (N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CO cung cấp nguyên tố N cho cây trồng.</w:t>
      </w:r>
    </w:p>
    <w:p w14:paraId="38EA618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b) Sai. Catot (-): Cu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2e → Cu.</w:t>
      </w:r>
    </w:p>
    <w:p w14:paraId="12AC48F8" w14:textId="4CAE817B" w:rsidR="00EA2E8B" w:rsidRPr="00C637E8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c) Đúng</w:t>
      </w:r>
      <w:r w:rsidRPr="00C637E8">
        <w:rPr>
          <w:rFonts w:ascii="Times New Roman" w:hAnsi="Times New Roman" w:cs="Times New Roman"/>
          <w:sz w:val="24"/>
          <w:szCs w:val="24"/>
        </w:rPr>
        <w:t xml:space="preserve">. </w:t>
      </w:r>
      <w:r w:rsidR="00C637E8" w:rsidRPr="00C637E8">
        <w:rPr>
          <w:rFonts w:ascii="Times New Roman" w:hAnsi="Times New Roman" w:cs="Times New Roman"/>
          <w:sz w:val="24"/>
          <w:szCs w:val="24"/>
        </w:rPr>
        <w:t>NH</w:t>
      </w:r>
      <w:r w:rsidR="00C637E8" w:rsidRPr="00C637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637E8" w:rsidRPr="00C637E8">
        <w:rPr>
          <w:rFonts w:ascii="Times New Roman" w:hAnsi="Times New Roman" w:cs="Times New Roman"/>
          <w:sz w:val="24"/>
          <w:szCs w:val="24"/>
        </w:rPr>
        <w:t xml:space="preserve"> + H</w:t>
      </w:r>
      <w:r w:rsidR="00C637E8" w:rsidRPr="00C637E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637E8" w:rsidRPr="00C637E8">
        <w:rPr>
          <w:rFonts w:ascii="Times New Roman" w:hAnsi="Times New Roman" w:cs="Times New Roman"/>
          <w:sz w:val="24"/>
          <w:szCs w:val="24"/>
        </w:rPr>
        <w:t xml:space="preserve">O </w:t>
      </w:r>
      <w:r w:rsidR="00C637E8" w:rsidRPr="00C637E8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637E8" w:rsidRPr="00C637E8">
        <w:rPr>
          <w:rFonts w:ascii="Times New Roman" w:hAnsi="Times New Roman" w:cs="Times New Roman"/>
          <w:sz w:val="24"/>
          <w:szCs w:val="24"/>
        </w:rPr>
        <w:t>+ AlCl</w:t>
      </w:r>
      <w:r w:rsidR="00C637E8" w:rsidRPr="00C637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637E8" w:rsidRPr="00C637E8">
        <w:rPr>
          <w:rFonts w:ascii="Times New Roman" w:hAnsi="Times New Roman" w:cs="Times New Roman"/>
          <w:sz w:val="24"/>
          <w:szCs w:val="24"/>
        </w:rPr>
        <w:t xml:space="preserve"> </w:t>
      </w:r>
      <w:r w:rsidR="00C637E8" w:rsidRPr="00027923">
        <w:rPr>
          <w:rFonts w:ascii="Times New Roman" w:hAnsi="Times New Roman" w:cs="Times New Roman"/>
          <w:sz w:val="24"/>
          <w:szCs w:val="24"/>
        </w:rPr>
        <w:t>→</w:t>
      </w:r>
      <w:r w:rsidR="00C637E8">
        <w:rPr>
          <w:rFonts w:ascii="Times New Roman" w:hAnsi="Times New Roman" w:cs="Times New Roman"/>
          <w:sz w:val="24"/>
          <w:szCs w:val="24"/>
        </w:rPr>
        <w:t xml:space="preserve">  Al(OH)</w:t>
      </w:r>
      <w:r w:rsidR="00C637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637E8">
        <w:rPr>
          <w:rFonts w:ascii="Times New Roman" w:hAnsi="Times New Roman" w:cs="Times New Roman"/>
          <w:sz w:val="24"/>
          <w:szCs w:val="24"/>
        </w:rPr>
        <w:t xml:space="preserve"> + NH</w:t>
      </w:r>
      <w:r w:rsidR="00C637E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637E8">
        <w:rPr>
          <w:rFonts w:ascii="Times New Roman" w:hAnsi="Times New Roman" w:cs="Times New Roman"/>
          <w:sz w:val="24"/>
          <w:szCs w:val="24"/>
        </w:rPr>
        <w:t>Cl</w:t>
      </w:r>
    </w:p>
    <w:p w14:paraId="76780C29" w14:textId="32319FD3" w:rsidR="00EA2E8B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d) Đúng vì đồ vật bằng sắt được bảo vệ bề mặt, sắt không tiếp xúc trực tiếp với không khí.</w:t>
      </w:r>
    </w:p>
    <w:p w14:paraId="76777854" w14:textId="77777777" w:rsidR="00774882" w:rsidRPr="00027923" w:rsidRDefault="00774882" w:rsidP="00293A2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5. </w:t>
      </w:r>
      <w:r w:rsidRPr="00027923">
        <w:rPr>
          <w:rFonts w:ascii="Times New Roman" w:hAnsi="Times New Roman" w:cs="Times New Roman"/>
          <w:sz w:val="24"/>
          <w:szCs w:val="24"/>
        </w:rPr>
        <w:t>Cho sơ đồ các phản ứng xảy ra ở nhiệt độ thường:</w:t>
      </w:r>
    </w:p>
    <w:p w14:paraId="60501D09" w14:textId="77777777" w:rsidR="00774882" w:rsidRPr="00027923" w:rsidRDefault="00774882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object w:dxaOrig="7125" w:dyaOrig="450" w14:anchorId="42AC8BAD">
          <v:shape id="_x0000_i1050" type="#_x0000_t75" style="width:356.25pt;height:22.5pt" o:ole="">
            <v:imagedata r:id="rId57" o:title=""/>
          </v:shape>
          <o:OLEObject Type="Embed" ProgID="Equation.DSMT4" ShapeID="_x0000_i1050" DrawAspect="Content" ObjectID="_1712216305" r:id="rId58"/>
        </w:object>
      </w:r>
    </w:p>
    <w:p w14:paraId="7C76B91C" w14:textId="77777777" w:rsidR="00774882" w:rsidRPr="00027923" w:rsidRDefault="00774882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Hai chất X, T lần lượt là </w:t>
      </w:r>
    </w:p>
    <w:p w14:paraId="71A85504" w14:textId="77777777" w:rsidR="00774882" w:rsidRPr="00027923" w:rsidRDefault="00774882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NaOH, Fe(OH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. 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, Fe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NaOH, FeCl</w:t>
      </w:r>
      <w:r w:rsidRPr="0002792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sz w:val="24"/>
          <w:szCs w:val="24"/>
        </w:rPr>
        <w:t xml:space="preserve"> 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, FeCl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61D25F61" w14:textId="77777777" w:rsidR="00774882" w:rsidRPr="00027923" w:rsidRDefault="00774882" w:rsidP="00293A24">
      <w:pPr>
        <w:shd w:val="clear" w:color="auto" w:fill="FFFF66"/>
        <w:tabs>
          <w:tab w:val="left" w:pos="142"/>
          <w:tab w:val="left" w:pos="2552"/>
          <w:tab w:val="left" w:pos="4962"/>
          <w:tab w:val="left" w:pos="7088"/>
        </w:tabs>
        <w:adjustRightInd w:val="0"/>
        <w:spacing w:after="0" w:line="276" w:lineRule="auto"/>
        <w:ind w:right="6"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Hướng dẫn giải</w:t>
      </w:r>
    </w:p>
    <w:p w14:paraId="5EA1FFDA" w14:textId="77777777" w:rsidR="00774882" w:rsidRPr="00027923" w:rsidRDefault="00774882" w:rsidP="00293A24">
      <w:pPr>
        <w:shd w:val="clear" w:color="auto" w:fill="FFFF66"/>
        <w:tabs>
          <w:tab w:val="left" w:pos="142"/>
          <w:tab w:val="left" w:pos="2552"/>
          <w:tab w:val="left" w:pos="4962"/>
          <w:tab w:val="left" w:pos="7088"/>
        </w:tabs>
        <w:adjustRightInd w:val="0"/>
        <w:spacing w:after="0" w:line="276" w:lineRule="auto"/>
        <w:ind w:right="6" w:firstLine="284"/>
        <w:rPr>
          <w:rFonts w:ascii="Times New Roman" w:hAnsi="Times New Roman" w:cs="Times New Roman"/>
          <w:bCs/>
          <w:color w:val="000000" w:themeColor="text1"/>
          <w:sz w:val="24"/>
          <w:szCs w:val="24"/>
          <w:highlight w:val="yellow"/>
        </w:rPr>
      </w:pPr>
      <w:r w:rsidRPr="00027923">
        <w:rPr>
          <w:rFonts w:ascii="Times New Roman" w:hAnsi="Times New Roman" w:cs="Times New Roman"/>
          <w:bCs/>
          <w:color w:val="000000" w:themeColor="text1"/>
          <w:sz w:val="24"/>
          <w:szCs w:val="24"/>
          <w:highlight w:val="yellow"/>
        </w:rPr>
        <w:t>* PTHH:</w:t>
      </w:r>
    </w:p>
    <w:p w14:paraId="07E13274" w14:textId="6F5B6EE8" w:rsidR="00774882" w:rsidRDefault="00774882" w:rsidP="00293A24">
      <w:pPr>
        <w:spacing w:after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027923">
        <w:rPr>
          <w:rFonts w:ascii="Times New Roman" w:hAnsi="Times New Roman" w:cs="Times New Roman"/>
          <w:bCs/>
          <w:color w:val="000000" w:themeColor="text1"/>
          <w:sz w:val="24"/>
          <w:szCs w:val="24"/>
          <w:highlight w:val="yellow"/>
        </w:rPr>
        <w:t xml:space="preserve">         </w:t>
      </w:r>
      <w:r w:rsidR="00C67506" w:rsidRPr="00027923">
        <w:rPr>
          <w:rFonts w:ascii="Times New Roman" w:hAnsi="Times New Roman" w:cs="Times New Roman"/>
          <w:bCs/>
          <w:color w:val="000000" w:themeColor="text1"/>
          <w:position w:val="-94"/>
          <w:sz w:val="24"/>
          <w:szCs w:val="24"/>
          <w:highlight w:val="yellow"/>
        </w:rPr>
        <w:object w:dxaOrig="5140" w:dyaOrig="2060" w14:anchorId="70774516">
          <v:shape id="_x0000_i1051" type="#_x0000_t75" style="width:257.25pt;height:102.75pt" o:ole="">
            <v:imagedata r:id="rId59" o:title=""/>
          </v:shape>
          <o:OLEObject Type="Embed" ProgID="Equation.DSMT4" ShapeID="_x0000_i1051" DrawAspect="Content" ObjectID="_1712216306" r:id="rId60"/>
        </w:object>
      </w:r>
    </w:p>
    <w:p w14:paraId="655940F7" w14:textId="77777777" w:rsidR="00EA2E8B" w:rsidRPr="00027923" w:rsidRDefault="008341B9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76.</w:t>
      </w:r>
      <w:r w:rsidR="00EA2E8B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A2E8B" w:rsidRPr="00027923">
        <w:rPr>
          <w:rFonts w:ascii="Times New Roman" w:hAnsi="Times New Roman" w:cs="Times New Roman"/>
          <w:sz w:val="24"/>
          <w:szCs w:val="24"/>
        </w:rPr>
        <w:t>Nung nóng a mol hỗn hợp X gồm propen, axetilen và hiđro với xúc tác Ni trong bình kín (chỉ xảy ra phản ứng cộng 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), sau một thời gian thu được hỗn hợp khí Y có tỉ khối so vớ</w:t>
      </w:r>
      <w:r w:rsidR="00B94025" w:rsidRPr="00027923">
        <w:rPr>
          <w:rFonts w:ascii="Times New Roman" w:hAnsi="Times New Roman" w:cs="Times New Roman"/>
          <w:sz w:val="24"/>
          <w:szCs w:val="24"/>
        </w:rPr>
        <w:t>i X là 1,3</w:t>
      </w:r>
      <w:r w:rsidR="00EA2E8B" w:rsidRPr="00027923">
        <w:rPr>
          <w:rFonts w:ascii="Times New Roman" w:hAnsi="Times New Roman" w:cs="Times New Roman"/>
          <w:sz w:val="24"/>
          <w:szCs w:val="24"/>
        </w:rPr>
        <w:t>5. Đốt cháy hết Y, thu đượ</w:t>
      </w:r>
      <w:r w:rsidR="00B94025" w:rsidRPr="00027923">
        <w:rPr>
          <w:rFonts w:ascii="Times New Roman" w:hAnsi="Times New Roman" w:cs="Times New Roman"/>
          <w:sz w:val="24"/>
          <w:szCs w:val="24"/>
        </w:rPr>
        <w:t>c 0,9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mol C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94025" w:rsidRPr="00027923">
        <w:rPr>
          <w:rFonts w:ascii="Times New Roman" w:hAnsi="Times New Roman" w:cs="Times New Roman"/>
          <w:sz w:val="24"/>
          <w:szCs w:val="24"/>
        </w:rPr>
        <w:t xml:space="preserve"> và 1,07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mol H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>O. Mặt khác, Y phản ứng tối đa vớ</w:t>
      </w:r>
      <w:r w:rsidR="00B94025" w:rsidRPr="00027923">
        <w:rPr>
          <w:rFonts w:ascii="Times New Roman" w:hAnsi="Times New Roman" w:cs="Times New Roman"/>
          <w:sz w:val="24"/>
          <w:szCs w:val="24"/>
        </w:rPr>
        <w:t>i 0,43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mol brom trong dung dịch. Giá trị của a là</w:t>
      </w:r>
    </w:p>
    <w:p w14:paraId="2C1E1FBE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0,45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0,6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0,3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B94025" w:rsidRPr="00027923">
        <w:rPr>
          <w:rFonts w:ascii="Times New Roman" w:hAnsi="Times New Roman" w:cs="Times New Roman"/>
          <w:sz w:val="24"/>
          <w:szCs w:val="24"/>
          <w:u w:val="single"/>
        </w:rPr>
        <w:t>0,81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1AB497F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D368D57" w14:textId="77777777" w:rsidR="00EA2E8B" w:rsidRPr="00027923" w:rsidRDefault="00386120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76"/>
          <w:sz w:val="24"/>
          <w:szCs w:val="24"/>
        </w:rPr>
        <w:object w:dxaOrig="5740" w:dyaOrig="1380" w14:anchorId="2AA243A5">
          <v:shape id="_x0000_i1052" type="#_x0000_t75" style="width:287.25pt;height:69pt" o:ole="">
            <v:imagedata r:id="rId61" o:title=""/>
          </v:shape>
          <o:OLEObject Type="Embed" ProgID="Equation.DSMT4" ShapeID="_x0000_i1052" DrawAspect="Content" ObjectID="_1712216307" r:id="rId62"/>
        </w:object>
      </w:r>
    </w:p>
    <w:p w14:paraId="50D8F555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 xml:space="preserve">Cách 2: </w:t>
      </w:r>
      <w:r w:rsidRPr="00027923">
        <w:rPr>
          <w:rFonts w:ascii="Times New Roman" w:hAnsi="Times New Roman" w:cs="Times New Roman"/>
          <w:position w:val="-16"/>
          <w:sz w:val="24"/>
          <w:szCs w:val="24"/>
        </w:rPr>
        <w:object w:dxaOrig="6750" w:dyaOrig="420" w14:anchorId="2E09E516">
          <v:shape id="_x0000_i1053" type="#_x0000_t75" style="width:337.5pt;height:21pt" o:ole="">
            <v:imagedata r:id="rId63" o:title=""/>
          </v:shape>
          <o:OLEObject Type="Embed" ProgID="Equation.DSMT4" ShapeID="_x0000_i1053" DrawAspect="Content" ObjectID="_1712216308" r:id="rId64"/>
        </w:object>
      </w:r>
    </w:p>
    <w:p w14:paraId="2E489698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B94025" w:rsidRPr="00027923">
        <w:rPr>
          <w:rFonts w:ascii="Times New Roman" w:hAnsi="Times New Roman" w:cs="Times New Roman"/>
          <w:position w:val="-32"/>
          <w:sz w:val="24"/>
          <w:szCs w:val="24"/>
        </w:rPr>
        <w:object w:dxaOrig="6500" w:dyaOrig="760" w14:anchorId="4CA65628">
          <v:shape id="_x0000_i1054" type="#_x0000_t75" style="width:324pt;height:38.25pt" o:ole="">
            <v:imagedata r:id="rId65" o:title=""/>
          </v:shape>
          <o:OLEObject Type="Embed" ProgID="Equation.DSMT4" ShapeID="_x0000_i1054" DrawAspect="Content" ObjectID="_1712216309" r:id="rId66"/>
        </w:object>
      </w:r>
    </w:p>
    <w:p w14:paraId="31C62175" w14:textId="77777777" w:rsidR="00EA2E8B" w:rsidRPr="00027923" w:rsidRDefault="00FF4F74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EA2E8B" w:rsidRPr="00027923">
        <w:rPr>
          <w:rFonts w:ascii="Times New Roman" w:hAnsi="Times New Roman" w:cs="Times New Roman"/>
          <w:sz w:val="24"/>
          <w:szCs w:val="24"/>
        </w:rPr>
        <w:t>Nung m gam hỗn hợp X gồm Fe(N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>)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và KNO</w:t>
      </w:r>
      <w:r w:rsidR="00EA2E8B"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(trong bình kín, không có không khí) đến khối lượng không đổi, thu được chất rắn Y và hỗn hợp khí Z. Hấp thụ hết Z vào nước, thu đượ</w:t>
      </w:r>
      <w:r w:rsidR="002834B9" w:rsidRPr="00027923">
        <w:rPr>
          <w:rFonts w:ascii="Times New Roman" w:hAnsi="Times New Roman" w:cs="Times New Roman"/>
          <w:sz w:val="24"/>
          <w:szCs w:val="24"/>
        </w:rPr>
        <w:t>c 2</w:t>
      </w:r>
      <w:r w:rsidR="00EA2E8B" w:rsidRPr="00027923">
        <w:rPr>
          <w:rFonts w:ascii="Times New Roman" w:hAnsi="Times New Roman" w:cs="Times New Roman"/>
          <w:sz w:val="24"/>
          <w:szCs w:val="24"/>
        </w:rPr>
        <w:t>00 ml dung dịch E (chỉ chứa một chất tan) có pH = 1, không có khí thoát ra. Giá trị của m là</w:t>
      </w:r>
    </w:p>
    <w:p w14:paraId="18FE4FFC" w14:textId="39AECF77" w:rsidR="00EA2E8B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D151E" w:rsidRPr="00027923">
        <w:rPr>
          <w:rFonts w:ascii="Times New Roman" w:hAnsi="Times New Roman" w:cs="Times New Roman"/>
          <w:sz w:val="24"/>
          <w:szCs w:val="24"/>
        </w:rPr>
        <w:t xml:space="preserve"> 5,62</w:t>
      </w:r>
      <w:r w:rsidR="00C67506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2834B9" w:rsidRPr="00027923">
        <w:rPr>
          <w:rFonts w:ascii="Times New Roman" w:hAnsi="Times New Roman" w:cs="Times New Roman"/>
          <w:sz w:val="24"/>
          <w:szCs w:val="24"/>
          <w:u w:val="single"/>
        </w:rPr>
        <w:t xml:space="preserve"> 2,305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D151E" w:rsidRPr="00027923">
        <w:rPr>
          <w:rFonts w:ascii="Times New Roman" w:hAnsi="Times New Roman" w:cs="Times New Roman"/>
          <w:sz w:val="24"/>
          <w:szCs w:val="24"/>
        </w:rPr>
        <w:t>2,81</w:t>
      </w:r>
      <w:r w:rsidR="00C67506">
        <w:rPr>
          <w:rFonts w:ascii="Times New Roman" w:hAnsi="Times New Roman" w:cs="Times New Roman"/>
          <w:sz w:val="24"/>
          <w:szCs w:val="24"/>
        </w:rPr>
        <w:t>0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D151E" w:rsidRPr="00027923">
        <w:rPr>
          <w:rFonts w:ascii="Times New Roman" w:hAnsi="Times New Roman" w:cs="Times New Roman"/>
          <w:sz w:val="24"/>
          <w:szCs w:val="24"/>
        </w:rPr>
        <w:t>11,525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6F4F3F26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E369562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Dung dịch E chỉ chứa 1 chất tan là H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phản ứng vừa đủ với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tạo thành H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1F0D9EC1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pH = 1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[H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27923">
        <w:rPr>
          <w:rFonts w:ascii="Times New Roman" w:hAnsi="Times New Roman" w:cs="Times New Roman"/>
          <w:sz w:val="24"/>
          <w:szCs w:val="24"/>
        </w:rPr>
        <w:t xml:space="preserve">] = 0,1M </w:t>
      </w: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="002834B9" w:rsidRPr="00027923">
        <w:rPr>
          <w:rFonts w:ascii="Times New Roman" w:hAnsi="Times New Roman" w:cs="Times New Roman"/>
          <w:position w:val="-16"/>
          <w:sz w:val="24"/>
          <w:szCs w:val="24"/>
        </w:rPr>
        <w:object w:dxaOrig="3200" w:dyaOrig="400" w14:anchorId="24441C37">
          <v:shape id="_x0000_i1055" type="#_x0000_t75" style="width:159.75pt;height:20.25pt" o:ole="">
            <v:imagedata r:id="rId67" o:title=""/>
          </v:shape>
          <o:OLEObject Type="Embed" ProgID="Equation.DSMT4" ShapeID="_x0000_i1055" DrawAspect="Content" ObjectID="_1712216310" r:id="rId68"/>
        </w:object>
      </w:r>
    </w:p>
    <w:p w14:paraId="689016E5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PTHH: (1) 4Fe(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>)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position w:val="-6"/>
          <w:sz w:val="24"/>
          <w:szCs w:val="24"/>
        </w:rPr>
        <w:object w:dxaOrig="675" w:dyaOrig="345" w14:anchorId="63FB4218">
          <v:shape id="_x0000_i1056" type="#_x0000_t75" style="width:33.75pt;height:17.25pt" o:ole="">
            <v:imagedata r:id="rId69" o:title=""/>
          </v:shape>
          <o:OLEObject Type="Embed" ProgID="Equation.DSMT4" ShapeID="_x0000_i1056" DrawAspect="Content" ObjectID="_1712216311" r:id="rId70"/>
        </w:object>
      </w:r>
      <w:r w:rsidRPr="00027923">
        <w:rPr>
          <w:rFonts w:ascii="Times New Roman" w:hAnsi="Times New Roman" w:cs="Times New Roman"/>
          <w:sz w:val="24"/>
          <w:szCs w:val="24"/>
        </w:rPr>
        <w:t>2Fe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8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↑ +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7ACB45A6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         x                  →                  2x   →  x/4   mol</w:t>
      </w:r>
    </w:p>
    <w:p w14:paraId="633BF82C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(2) 2K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position w:val="-6"/>
          <w:sz w:val="24"/>
          <w:szCs w:val="24"/>
        </w:rPr>
        <w:object w:dxaOrig="675" w:dyaOrig="345" w14:anchorId="392383F0">
          <v:shape id="_x0000_i1057" type="#_x0000_t75" style="width:33.75pt;height:17.25pt" o:ole="">
            <v:imagedata r:id="rId71" o:title=""/>
          </v:shape>
          <o:OLEObject Type="Embed" ProgID="Equation.DSMT4" ShapeID="_x0000_i1057" DrawAspect="Content" ObjectID="_1712216312" r:id="rId72"/>
        </w:object>
      </w:r>
      <w:r w:rsidRPr="00027923">
        <w:rPr>
          <w:rFonts w:ascii="Times New Roman" w:hAnsi="Times New Roman" w:cs="Times New Roman"/>
          <w:sz w:val="24"/>
          <w:szCs w:val="24"/>
        </w:rPr>
        <w:t xml:space="preserve"> 2K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↑ </w:t>
      </w:r>
    </w:p>
    <w:p w14:paraId="0EACAE64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        y         →                      y/2     </w:t>
      </w:r>
    </w:p>
    <w:p w14:paraId="11AAF63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(3) 4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 xml:space="preserve"> + 2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 → 4HNO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66B4652F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2834B9" w:rsidRPr="00027923">
        <w:rPr>
          <w:rFonts w:ascii="Times New Roman" w:hAnsi="Times New Roman" w:cs="Times New Roman"/>
          <w:sz w:val="24"/>
          <w:szCs w:val="24"/>
        </w:rPr>
        <w:t xml:space="preserve">  0,02  ←  0,005     ←       0,02</w:t>
      </w:r>
      <w:r w:rsidRPr="00027923">
        <w:rPr>
          <w:rFonts w:ascii="Times New Roman" w:hAnsi="Times New Roman" w:cs="Times New Roman"/>
          <w:sz w:val="24"/>
          <w:szCs w:val="24"/>
        </w:rPr>
        <w:t xml:space="preserve">    mol</w:t>
      </w:r>
    </w:p>
    <w:p w14:paraId="319AA7AC" w14:textId="77777777" w:rsidR="00EA2E8B" w:rsidRPr="00027923" w:rsidRDefault="002834B9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48"/>
          <w:sz w:val="24"/>
          <w:szCs w:val="24"/>
        </w:rPr>
        <w:object w:dxaOrig="7660" w:dyaOrig="1080" w14:anchorId="22895346">
          <v:shape id="_x0000_i1058" type="#_x0000_t75" style="width:383.25pt;height:54pt" o:ole="">
            <v:imagedata r:id="rId73" o:title=""/>
          </v:shape>
          <o:OLEObject Type="Embed" ProgID="Equation.DSMT4" ShapeID="_x0000_i1058" DrawAspect="Content" ObjectID="_1712216313" r:id="rId74"/>
        </w:object>
      </w:r>
    </w:p>
    <w:p w14:paraId="151F4508" w14:textId="77777777" w:rsidR="00337D9A" w:rsidRPr="00027923" w:rsidRDefault="00EA2E8B" w:rsidP="00293A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8. 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>Điện phân dung dịch X gồm CuSO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KCl (tỉ lệ mol tương ứng là 1: 5) với điện cực trơ, màng ngăn xốp, cường độ dòng điện không đổi I = 2A. Sau 1930 giây, thu được dung dịch Y và hỗn hợp khí gồm H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Cl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ó tỉ khối so với H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337D9A"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24). Mặt khác, nếu điện phân X trong thời gian t giây thì khối lượng dung dịch giảm 2,715 gam. Giả thiết hiệu suất điện phân là 100%, các khí sinh ra không tan trong nước và nước không bay hơi trong quá trình điện phân. Giá trị của t là</w:t>
      </w:r>
    </w:p>
    <w:p w14:paraId="6BA80BAF" w14:textId="77777777" w:rsidR="00337D9A" w:rsidRPr="00027923" w:rsidRDefault="00337D9A" w:rsidP="00293A24">
      <w:pPr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386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790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825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895.</w:t>
      </w:r>
    </w:p>
    <w:p w14:paraId="28D5393A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7013B44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7923">
        <w:rPr>
          <w:rFonts w:ascii="MS Mincho" w:eastAsia="MS Mincho" w:hAnsi="MS Mincho" w:cs="MS Mincho" w:hint="eastAsia"/>
          <w:color w:val="000000" w:themeColor="text1"/>
          <w:sz w:val="24"/>
          <w:szCs w:val="24"/>
        </w:rPr>
        <w:t>❖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930 (s): n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e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0,04 mol 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27923">
        <w:rPr>
          <w:rFonts w:ascii="MS Mincho" w:eastAsia="MS Mincho" w:hAnsi="MS Mincho" w:cs="MS Mincho" w:hint="eastAsia"/>
          <w:color w:val="000000" w:themeColor="text1"/>
          <w:sz w:val="24"/>
          <w:szCs w:val="24"/>
        </w:rPr>
        <w:t>❖</w:t>
      </w:r>
      <w:r w:rsidRPr="0002792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 (s) </w:t>
      </w:r>
    </w:p>
    <w:tbl>
      <w:tblPr>
        <w:tblW w:w="10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66"/>
        <w:tblLook w:val="04A0" w:firstRow="1" w:lastRow="0" w:firstColumn="1" w:lastColumn="0" w:noHBand="0" w:noVBand="1"/>
      </w:tblPr>
      <w:tblGrid>
        <w:gridCol w:w="2785"/>
        <w:gridCol w:w="2172"/>
        <w:gridCol w:w="260"/>
        <w:gridCol w:w="2591"/>
        <w:gridCol w:w="2537"/>
      </w:tblGrid>
      <w:tr w:rsidR="00337D9A" w:rsidRPr="00027923" w14:paraId="7FE60C6B" w14:textId="77777777" w:rsidTr="00337D9A">
        <w:trPr>
          <w:trHeight w:val="16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254B6756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atot (-)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58C81A98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not (+)</w:t>
            </w:r>
          </w:p>
        </w:tc>
        <w:tc>
          <w:tcPr>
            <w:tcW w:w="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99"/>
          </w:tcPr>
          <w:p w14:paraId="0FB11695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17BC120C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atot (-)</w:t>
            </w:r>
          </w:p>
        </w:tc>
        <w:tc>
          <w:tcPr>
            <w:tcW w:w="2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250D0784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not (+)</w:t>
            </w:r>
          </w:p>
        </w:tc>
      </w:tr>
      <w:tr w:rsidR="00337D9A" w:rsidRPr="00027923" w14:paraId="7904E83C" w14:textId="77777777" w:rsidTr="00337D9A">
        <w:trPr>
          <w:trHeight w:val="173"/>
        </w:trPr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3777714A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u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+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e → Cu</w:t>
            </w:r>
          </w:p>
          <w:p w14:paraId="7C41E6A4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01 ← 0,02</w:t>
            </w:r>
          </w:p>
          <w:p w14:paraId="073A1BB7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+ 2e → 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↑ + 2O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 xml:space="preserve">- </w:t>
            </w:r>
          </w:p>
          <w:p w14:paraId="5B45F1F4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  0,02 ← 0,01</w:t>
            </w:r>
          </w:p>
        </w:tc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</w:tcPr>
          <w:p w14:paraId="255FF981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2Cl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→ Cl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↑ + 2e</w:t>
            </w:r>
          </w:p>
          <w:p w14:paraId="6DF397DC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0,04 ← 0,02 ← 0,04 </w:t>
            </w:r>
          </w:p>
          <w:p w14:paraId="3515D67F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99"/>
          </w:tcPr>
          <w:p w14:paraId="21D29E7B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28168E15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u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+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e → Cu</w:t>
            </w:r>
          </w:p>
          <w:p w14:paraId="0455745B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sz w:val="24"/>
                <w:szCs w:val="24"/>
              </w:rPr>
              <w:t xml:space="preserve">0,01 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→ 0,02 → 0,01</w:t>
            </w:r>
          </w:p>
          <w:p w14:paraId="5D5D676D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+ 2e → 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↑ + 2O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</w:t>
            </w:r>
          </w:p>
          <w:p w14:paraId="6355AC6B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   2x ← x</w:t>
            </w:r>
          </w:p>
        </w:tc>
        <w:tc>
          <w:tcPr>
            <w:tcW w:w="2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hideMark/>
          </w:tcPr>
          <w:p w14:paraId="68C46D52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Cl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-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→ Cl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↑   +  2e</w:t>
            </w:r>
          </w:p>
          <w:p w14:paraId="52A2C492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0,05→ 0,025 → 0,05 </w:t>
            </w:r>
          </w:p>
          <w:p w14:paraId="495BF074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→ O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↑ + 4H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+</w:t>
            </w: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+ 4e</w:t>
            </w:r>
          </w:p>
          <w:p w14:paraId="67245CB1" w14:textId="77777777" w:rsidR="00337D9A" w:rsidRPr="00027923" w:rsidRDefault="00337D9A" w:rsidP="00293A24">
            <w:pPr>
              <w:shd w:val="clear" w:color="auto" w:fill="FFFF99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792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     y      →       4y</w:t>
            </w:r>
          </w:p>
        </w:tc>
      </w:tr>
    </w:tbl>
    <w:p w14:paraId="4C4E4241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sz w:val="24"/>
          <w:szCs w:val="24"/>
        </w:rPr>
        <w:t>- Tại 1930 (s):</w:t>
      </w:r>
      <w:r w:rsidRPr="00027923">
        <w:rPr>
          <w:rFonts w:ascii="Times New Roman" w:hAnsi="Times New Roman" w:cs="Times New Roman"/>
          <w:position w:val="-14"/>
          <w:sz w:val="24"/>
          <w:szCs w:val="24"/>
        </w:rPr>
        <w:object w:dxaOrig="7530" w:dyaOrig="375" w14:anchorId="094C6A0B">
          <v:shape id="_x0000_i1059" type="#_x0000_t75" style="width:376.5pt;height:18.75pt" o:ole="">
            <v:imagedata r:id="rId75" o:title=""/>
          </v:shape>
          <o:OLEObject Type="Embed" ProgID="Equation.DSMT4" ShapeID="_x0000_i1059" DrawAspect="Content" ObjectID="_1712216314" r:id="rId76"/>
        </w:object>
      </w:r>
    </w:p>
    <w:p w14:paraId="71508636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- Tại t(s): Giả sử Cl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027923">
        <w:rPr>
          <w:rFonts w:ascii="Times New Roman" w:hAnsi="Times New Roman" w:cs="Times New Roman"/>
          <w:sz w:val="24"/>
          <w:szCs w:val="24"/>
        </w:rPr>
        <w:t xml:space="preserve"> điện phân vừa hết </w:t>
      </w:r>
    </w:p>
    <w:p w14:paraId="3939B436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m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dd giảm</w:t>
      </w:r>
      <w:r w:rsidRPr="00027923">
        <w:rPr>
          <w:rFonts w:ascii="Times New Roman" w:hAnsi="Times New Roman" w:cs="Times New Roman"/>
          <w:sz w:val="24"/>
          <w:szCs w:val="24"/>
        </w:rPr>
        <w:t xml:space="preserve"> = </w:t>
      </w:r>
      <w:r w:rsidRPr="00027923">
        <w:rPr>
          <w:rFonts w:ascii="Times New Roman" w:hAnsi="Times New Roman" w:cs="Times New Roman"/>
          <w:position w:val="-14"/>
          <w:sz w:val="24"/>
          <w:szCs w:val="24"/>
        </w:rPr>
        <w:object w:dxaOrig="5745" w:dyaOrig="375" w14:anchorId="538CD1A8">
          <v:shape id="_x0000_i1060" type="#_x0000_t75" style="width:287.25pt;height:18.75pt" o:ole="">
            <v:imagedata r:id="rId77" o:title=""/>
          </v:shape>
          <o:OLEObject Type="Embed" ProgID="Equation.DSMT4" ShapeID="_x0000_i1060" DrawAspect="Content" ObjectID="_1712216315" r:id="rId78"/>
        </w:object>
      </w:r>
    </w:p>
    <w:p w14:paraId="75C35959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Cambria Math" w:hAnsi="Cambria Math" w:cs="Cambria Math"/>
          <w:sz w:val="24"/>
          <w:szCs w:val="24"/>
        </w:rPr>
        <w:t>⇒</w:t>
      </w:r>
      <w:r w:rsidRPr="00027923">
        <w:rPr>
          <w:rFonts w:ascii="Times New Roman" w:hAnsi="Times New Roman" w:cs="Times New Roman"/>
          <w:sz w:val="24"/>
          <w:szCs w:val="24"/>
        </w:rPr>
        <w:t xml:space="preserve"> Cl</w:t>
      </w:r>
      <w:r w:rsidRPr="00027923">
        <w:rPr>
          <w:rFonts w:ascii="Times New Roman" w:hAnsi="Times New Roman" w:cs="Times New Roman"/>
          <w:sz w:val="24"/>
          <w:szCs w:val="24"/>
          <w:vertAlign w:val="superscript"/>
        </w:rPr>
        <w:t xml:space="preserve">- </w:t>
      </w:r>
      <w:r w:rsidRPr="00027923">
        <w:rPr>
          <w:rFonts w:ascii="Times New Roman" w:hAnsi="Times New Roman" w:cs="Times New Roman"/>
          <w:sz w:val="24"/>
          <w:szCs w:val="24"/>
        </w:rPr>
        <w:t>điện phân hết, H</w:t>
      </w:r>
      <w:r w:rsidRPr="000279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7923">
        <w:rPr>
          <w:rFonts w:ascii="Times New Roman" w:hAnsi="Times New Roman" w:cs="Times New Roman"/>
          <w:sz w:val="24"/>
          <w:szCs w:val="24"/>
        </w:rPr>
        <w:t>O đã tham gia điện phân.</w:t>
      </w:r>
    </w:p>
    <w:p w14:paraId="6247B473" w14:textId="77777777" w:rsidR="00337D9A" w:rsidRPr="00027923" w:rsidRDefault="00337D9A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position w:val="-34"/>
          <w:sz w:val="24"/>
          <w:szCs w:val="24"/>
        </w:rPr>
        <w:object w:dxaOrig="9225" w:dyaOrig="765" w14:anchorId="5C53F392">
          <v:shape id="_x0000_i1061" type="#_x0000_t75" style="width:462pt;height:38.25pt" o:ole="">
            <v:imagedata r:id="rId79" o:title=""/>
          </v:shape>
          <o:OLEObject Type="Embed" ProgID="Equation.DSMT4" ShapeID="_x0000_i1061" DrawAspect="Content" ObjectID="_1712216316" r:id="rId80"/>
        </w:object>
      </w:r>
    </w:p>
    <w:p w14:paraId="73E28933" w14:textId="77777777" w:rsidR="00EA2E8B" w:rsidRPr="00027923" w:rsidRDefault="00AC45CD" w:rsidP="00293A2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33CC"/>
          <w:sz w:val="24"/>
          <w:szCs w:val="24"/>
        </w:rPr>
        <w:t>Câu 79.</w:t>
      </w:r>
      <w:r w:rsidR="00EA2E8B" w:rsidRPr="00027923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EA2E8B" w:rsidRPr="00027923">
        <w:rPr>
          <w:rFonts w:ascii="Times New Roman" w:hAnsi="Times New Roman" w:cs="Times New Roman"/>
          <w:sz w:val="24"/>
          <w:szCs w:val="24"/>
        </w:rPr>
        <w:t>Cho các phát biểu sau:</w:t>
      </w:r>
    </w:p>
    <w:p w14:paraId="54B6592B" w14:textId="77777777" w:rsidR="00EA2E8B" w:rsidRPr="00027923" w:rsidRDefault="00AC45CD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a) Tơ olon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thuộc loại tơ poliamit.</w:t>
      </w:r>
    </w:p>
    <w:p w14:paraId="7287B955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b) Mỡ động vật, dầu thực vật tan nhiề</w:t>
      </w:r>
      <w:r w:rsidR="00AC45CD" w:rsidRPr="00027923">
        <w:rPr>
          <w:rFonts w:ascii="Times New Roman" w:hAnsi="Times New Roman" w:cs="Times New Roman"/>
          <w:sz w:val="24"/>
          <w:szCs w:val="24"/>
        </w:rPr>
        <w:t>u trong nước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5BDDF59A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c) Dung dịch lysin làm quỳ tím chuyển sang màu hồng.</w:t>
      </w:r>
    </w:p>
    <w:p w14:paraId="6D23FB5F" w14:textId="77777777" w:rsidR="00EA2E8B" w:rsidRPr="00027923" w:rsidRDefault="00D22C7F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 xml:space="preserve">(d) </w:t>
      </w:r>
      <w:r w:rsidRPr="00027923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Dung dịch protein có phản ứng màu biure</w:t>
      </w:r>
      <w:r w:rsidRPr="00027923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186F50F8" w14:textId="77777777" w:rsidR="00D42EBD" w:rsidRPr="00027923" w:rsidRDefault="00D42EBD" w:rsidP="00293A24">
      <w:pPr>
        <w:tabs>
          <w:tab w:val="left" w:pos="283"/>
          <w:tab w:val="left" w:pos="850"/>
          <w:tab w:val="left" w:pos="993"/>
          <w:tab w:val="left" w:pos="2835"/>
          <w:tab w:val="left" w:pos="5102"/>
          <w:tab w:val="left" w:pos="7370"/>
        </w:tabs>
        <w:spacing w:after="0" w:line="276" w:lineRule="auto"/>
        <w:ind w:right="26"/>
        <w:jc w:val="both"/>
        <w:rPr>
          <w:rFonts w:ascii="Times New Roman" w:hAnsi="Times New Roman" w:cs="Times New Roman"/>
          <w:color w:val="002060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  <w:highlight w:val="yellow"/>
        </w:rPr>
        <w:t xml:space="preserve">     </w:t>
      </w:r>
      <w:r w:rsidR="00EA2E8B" w:rsidRPr="00027923">
        <w:rPr>
          <w:rFonts w:ascii="Times New Roman" w:hAnsi="Times New Roman" w:cs="Times New Roman"/>
          <w:sz w:val="24"/>
          <w:szCs w:val="24"/>
          <w:highlight w:val="yellow"/>
        </w:rPr>
        <w:t xml:space="preserve">(đ) </w:t>
      </w:r>
      <w:r w:rsidRPr="00027923">
        <w:rPr>
          <w:rFonts w:ascii="Times New Roman" w:hAnsi="Times New Roman" w:cs="Times New Roman"/>
          <w:color w:val="002060"/>
          <w:sz w:val="24"/>
          <w:szCs w:val="24"/>
          <w:highlight w:val="yellow"/>
        </w:rPr>
        <w:t>Chất béo được gọi chung là triglixerit hay triaxyglixerol</w:t>
      </w:r>
      <w:r w:rsidR="00F41CED" w:rsidRPr="00027923">
        <w:rPr>
          <w:rFonts w:ascii="Times New Roman" w:hAnsi="Times New Roman" w:cs="Times New Roman"/>
          <w:color w:val="002060"/>
          <w:sz w:val="24"/>
          <w:szCs w:val="24"/>
        </w:rPr>
        <w:t>.</w:t>
      </w:r>
    </w:p>
    <w:p w14:paraId="0181EB7A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Số phát biểu đúng là</w:t>
      </w:r>
    </w:p>
    <w:p w14:paraId="70334F54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27923">
        <w:rPr>
          <w:rFonts w:ascii="Times New Roman" w:hAnsi="Times New Roman" w:cs="Times New Roman"/>
          <w:sz w:val="24"/>
          <w:szCs w:val="24"/>
        </w:rPr>
        <w:t xml:space="preserve"> 2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027923">
        <w:rPr>
          <w:rFonts w:ascii="Times New Roman" w:hAnsi="Times New Roman" w:cs="Times New Roman"/>
          <w:sz w:val="24"/>
          <w:szCs w:val="24"/>
        </w:rPr>
        <w:t xml:space="preserve"> 4. 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02792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AC45CD" w:rsidRPr="00027923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02792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02792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5.</w:t>
      </w:r>
    </w:p>
    <w:p w14:paraId="7B774991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027923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2A4E3564" w14:textId="59C4AB65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Bao gồm: d, đ.</w:t>
      </w:r>
    </w:p>
    <w:p w14:paraId="1562FE98" w14:textId="77777777" w:rsidR="00EA2E8B" w:rsidRPr="00027923" w:rsidRDefault="00F12467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a) Sai vì tơ olon</w:t>
      </w:r>
      <w:r w:rsidR="00EA2E8B" w:rsidRPr="00027923">
        <w:rPr>
          <w:rFonts w:ascii="Times New Roman" w:hAnsi="Times New Roman" w:cs="Times New Roman"/>
          <w:sz w:val="24"/>
          <w:szCs w:val="24"/>
        </w:rPr>
        <w:t xml:space="preserve"> không chứa CO-NH.</w:t>
      </w:r>
    </w:p>
    <w:p w14:paraId="11CDC8B7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 xml:space="preserve">(b) </w:t>
      </w:r>
      <w:r w:rsidR="00F12467" w:rsidRPr="00027923">
        <w:rPr>
          <w:rFonts w:ascii="Times New Roman" w:hAnsi="Times New Roman" w:cs="Times New Roman"/>
          <w:sz w:val="24"/>
          <w:szCs w:val="24"/>
        </w:rPr>
        <w:t>Sai</w:t>
      </w:r>
      <w:r w:rsidRPr="00027923">
        <w:rPr>
          <w:rFonts w:ascii="Times New Roman" w:hAnsi="Times New Roman" w:cs="Times New Roman"/>
          <w:sz w:val="24"/>
          <w:szCs w:val="24"/>
        </w:rPr>
        <w:t>.</w:t>
      </w:r>
    </w:p>
    <w:p w14:paraId="1E99D080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c) Sai vì dung dịch lysin làm quỳ tím chuyển xanh.</w:t>
      </w:r>
    </w:p>
    <w:p w14:paraId="0DE084F0" w14:textId="77777777" w:rsidR="00EA2E8B" w:rsidRPr="00027923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d) Đúng.</w:t>
      </w:r>
    </w:p>
    <w:p w14:paraId="795894C5" w14:textId="2DB84CB0" w:rsidR="00EA2E8B" w:rsidRDefault="00EA2E8B" w:rsidP="00293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(đ) Đúng.</w:t>
      </w:r>
    </w:p>
    <w:p w14:paraId="56504280" w14:textId="77777777" w:rsidR="00E95E7F" w:rsidRPr="00027923" w:rsidRDefault="00E95E7F" w:rsidP="00293A24">
      <w:pPr>
        <w:tabs>
          <w:tab w:val="left" w:pos="283"/>
          <w:tab w:val="left" w:pos="850"/>
          <w:tab w:val="left" w:pos="993"/>
          <w:tab w:val="left" w:pos="2835"/>
          <w:tab w:val="left" w:pos="5102"/>
          <w:tab w:val="left" w:pos="737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293A24">
        <w:rPr>
          <w:rFonts w:ascii="Times New Roman" w:hAnsi="Times New Roman" w:cs="Times New Roman"/>
          <w:b/>
          <w:color w:val="0000CC"/>
          <w:sz w:val="24"/>
          <w:szCs w:val="24"/>
        </w:rPr>
        <w:t>Câu 80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 xml:space="preserve">Thực </w:t>
      </w:r>
      <w:r w:rsidRPr="00027923">
        <w:rPr>
          <w:rFonts w:ascii="Times New Roman" w:hAnsi="Times New Roman" w:cs="Times New Roman"/>
          <w:sz w:val="24"/>
          <w:szCs w:val="24"/>
          <w:lang w:val="vi-VN" w:eastAsia="vi-VN"/>
        </w:rPr>
        <w:t>hiện</w:t>
      </w:r>
      <w:r w:rsidRPr="00027923">
        <w:rPr>
          <w:rFonts w:ascii="Times New Roman" w:hAnsi="Times New Roman" w:cs="Times New Roman"/>
          <w:sz w:val="24"/>
          <w:szCs w:val="24"/>
        </w:rPr>
        <w:t xml:space="preserve"> thí nghiệm sau:</w:t>
      </w:r>
    </w:p>
    <w:p w14:paraId="601408EE" w14:textId="77777777" w:rsidR="00E95E7F" w:rsidRPr="00027923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ab/>
        <w:t>Bước 1: Cho một lượng chất béo tristearin vào bát sứ đựng dung dịch NaOH, đun sôi nhẹ hỗn hợp trong khoảng 30 phút, đồng thời khuấy đều, để nguội hỗn hợp.</w:t>
      </w:r>
    </w:p>
    <w:p w14:paraId="7BA789E5" w14:textId="77777777" w:rsidR="00E95E7F" w:rsidRPr="00027923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ab/>
        <w:t>Bước 2: Rót thêm 10-15 ml dung dịch NaCl bão hòa vào hỗn hợp trên, khuấy nhẹ.</w:t>
      </w:r>
    </w:p>
    <w:p w14:paraId="6562048F" w14:textId="77777777" w:rsidR="00E95E7F" w:rsidRPr="00027923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sz w:val="24"/>
          <w:szCs w:val="24"/>
        </w:rPr>
        <w:t>Phát biểu nào sau đây đúng?</w:t>
      </w:r>
    </w:p>
    <w:p w14:paraId="7C55D137" w14:textId="77777777" w:rsidR="00E95E7F" w:rsidRPr="00027923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ab/>
      </w:r>
      <w:r w:rsidRPr="00293A2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293A24">
        <w:rPr>
          <w:rFonts w:ascii="Times New Roman" w:hAnsi="Times New Roman" w:cs="Times New Roman"/>
          <w:b/>
          <w:color w:val="0000CC"/>
          <w:sz w:val="24"/>
          <w:szCs w:val="24"/>
        </w:rPr>
        <w:t>A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Mục đích chính của việc thêm dung dịch NaCl bão hòa là để tránh phân hủy sản phẩm.</w:t>
      </w:r>
    </w:p>
    <w:p w14:paraId="03482112" w14:textId="77777777" w:rsidR="00E95E7F" w:rsidRPr="00027923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ab/>
      </w:r>
      <w:r w:rsidRPr="00293A24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293A24">
        <w:rPr>
          <w:rFonts w:ascii="Times New Roman" w:hAnsi="Times New Roman" w:cs="Times New Roman"/>
          <w:b/>
          <w:color w:val="0000CC"/>
          <w:sz w:val="24"/>
          <w:szCs w:val="24"/>
        </w:rPr>
        <w:t>B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Sau bước 2 thu được hỗn hợp đồng nhất.</w:t>
      </w:r>
    </w:p>
    <w:p w14:paraId="01296D36" w14:textId="77777777" w:rsidR="00E95E7F" w:rsidRPr="00293A24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293A24">
        <w:rPr>
          <w:rFonts w:ascii="Times New Roman" w:hAnsi="Times New Roman" w:cs="Times New Roman"/>
          <w:b/>
          <w:color w:val="0000CC"/>
          <w:sz w:val="24"/>
          <w:szCs w:val="24"/>
          <w:u w:val="single"/>
        </w:rPr>
        <w:t>C.</w:t>
      </w:r>
      <w:r w:rsidRPr="00293A24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293A24">
        <w:rPr>
          <w:rFonts w:ascii="Times New Roman" w:hAnsi="Times New Roman" w:cs="Times New Roman"/>
          <w:sz w:val="24"/>
          <w:szCs w:val="24"/>
          <w:u w:val="single"/>
        </w:rPr>
        <w:t>Chất lỏng thu được sau phản ứng hòa tan được Cu(OH)</w:t>
      </w:r>
      <w:r w:rsidRPr="00293A24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293A24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56D19724" w14:textId="25F0184B" w:rsidR="00E95E7F" w:rsidRPr="00293A24" w:rsidRDefault="00E95E7F" w:rsidP="00293A24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ab/>
      </w:r>
      <w:r w:rsidRPr="00027923">
        <w:rPr>
          <w:rFonts w:ascii="Times New Roman" w:hAnsi="Times New Roman" w:cs="Times New Roman"/>
          <w:sz w:val="24"/>
          <w:szCs w:val="24"/>
        </w:rPr>
        <w:t xml:space="preserve"> </w:t>
      </w:r>
      <w:r w:rsidRPr="00293A24">
        <w:rPr>
          <w:rFonts w:ascii="Times New Roman" w:hAnsi="Times New Roman" w:cs="Times New Roman"/>
          <w:b/>
          <w:color w:val="0000CC"/>
          <w:sz w:val="24"/>
          <w:szCs w:val="24"/>
        </w:rPr>
        <w:t>D.</w:t>
      </w:r>
      <w:r w:rsidRPr="000279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7923">
        <w:rPr>
          <w:rFonts w:ascii="Times New Roman" w:hAnsi="Times New Roman" w:cs="Times New Roman"/>
          <w:sz w:val="24"/>
          <w:szCs w:val="24"/>
        </w:rPr>
        <w:t>NaOH chỉ có vai trò làm chất xúc tác cho phản ứng.</w:t>
      </w:r>
    </w:p>
    <w:p w14:paraId="41A0250B" w14:textId="77777777" w:rsidR="00D7285A" w:rsidRPr="00293A24" w:rsidRDefault="00EA2E8B" w:rsidP="00293A24">
      <w:pPr>
        <w:shd w:val="clear" w:color="auto" w:fill="FFFF99"/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3A2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7B9FACD" w14:textId="77777777" w:rsidR="00EA2E8B" w:rsidRPr="00027923" w:rsidRDefault="00D7285A" w:rsidP="00293A24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3A24">
        <w:rPr>
          <w:rFonts w:ascii="Times New Roman" w:hAnsi="Times New Roman" w:cs="Times New Roman"/>
          <w:sz w:val="24"/>
          <w:szCs w:val="24"/>
        </w:rPr>
        <w:t>Chất lỏng thu được là glixerol hòa tan được Cu(OH)</w:t>
      </w:r>
      <w:r w:rsidRPr="00293A2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A2E8B" w:rsidRPr="00293A24">
        <w:rPr>
          <w:rFonts w:ascii="Times New Roman" w:eastAsia="Times New Roman" w:hAnsi="Times New Roman" w:cs="Times New Roman"/>
          <w:vanish/>
          <w:sz w:val="24"/>
          <w:szCs w:val="24"/>
        </w:rPr>
        <w:t>Câu 2.</w:t>
      </w:r>
      <w:r w:rsidR="00EA2E8B" w:rsidRPr="00027923">
        <w:rPr>
          <w:rFonts w:ascii="Times New Roman" w:eastAsia="Times New Roman" w:hAnsi="Times New Roman" w:cs="Times New Roman"/>
          <w:vanish/>
          <w:sz w:val="24"/>
          <w:szCs w:val="24"/>
        </w:rPr>
        <w:tab/>
      </w:r>
    </w:p>
    <w:p w14:paraId="74D76236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5DFA65C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4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FDCAE5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5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65DAB3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6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27EA99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7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03DA1E8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8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7793220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9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F84D53C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0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5F52FF2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1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3D25E3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2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6E3608A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3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BFB5757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4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45269D6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5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8B330A6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6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D5E3E74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7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38E9C11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8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1060D4B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9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038DD45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0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08D96E7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1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2E2F90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2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8795F75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3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4FEF63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4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C9F614F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5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9650452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6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363717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7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905AEF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8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A16ECEF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9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C8C828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0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578A951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1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10489AE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2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622986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3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83E5AA0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4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B277B7A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5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4B8B882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6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D8B2E1D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7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74F50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8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4E946B0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9.</w:t>
      </w:r>
      <w:r w:rsidRPr="00027923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449C7D9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D8497B1" w14:textId="77777777" w:rsidR="00EA2E8B" w:rsidRPr="00027923" w:rsidRDefault="00EA2E8B" w:rsidP="00293A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7923">
        <w:rPr>
          <w:rFonts w:ascii="Times New Roman" w:hAnsi="Times New Roman" w:cs="Times New Roman"/>
          <w:b/>
          <w:sz w:val="24"/>
          <w:szCs w:val="24"/>
        </w:rPr>
        <w:t>______HẾT_____</w:t>
      </w:r>
    </w:p>
    <w:p w14:paraId="32BC1C32" w14:textId="77777777" w:rsidR="00C47D56" w:rsidRPr="00027923" w:rsidRDefault="00C47D56" w:rsidP="00293A24">
      <w:pPr>
        <w:tabs>
          <w:tab w:val="left" w:pos="285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C47D56" w:rsidRPr="00027923" w:rsidSect="00702410">
      <w:headerReference w:type="default" r:id="rId81"/>
      <w:footerReference w:type="default" r:id="rId82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650808" w14:textId="77777777" w:rsidR="00B973F4" w:rsidRDefault="00B973F4" w:rsidP="00491697">
      <w:pPr>
        <w:spacing w:after="0" w:line="240" w:lineRule="auto"/>
      </w:pPr>
      <w:r>
        <w:separator/>
      </w:r>
    </w:p>
  </w:endnote>
  <w:endnote w:type="continuationSeparator" w:id="0">
    <w:p w14:paraId="49B3F920" w14:textId="77777777" w:rsidR="00B973F4" w:rsidRDefault="00B973F4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inos">
    <w:altName w:val="Cambria"/>
    <w:charset w:val="00"/>
    <w:family w:val="roman"/>
    <w:pitch w:val="variable"/>
    <w:sig w:usb0="00000000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13121EB" w14:textId="77777777" w:rsidR="00B44498" w:rsidRPr="00C13775" w:rsidRDefault="00B44498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phát triển đề tham khảo 2022 - TTB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BD3AF4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7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21775C" w14:textId="77777777" w:rsidR="00B973F4" w:rsidRDefault="00B973F4" w:rsidP="00491697">
      <w:pPr>
        <w:spacing w:after="0" w:line="240" w:lineRule="auto"/>
      </w:pPr>
      <w:r>
        <w:separator/>
      </w:r>
    </w:p>
  </w:footnote>
  <w:footnote w:type="continuationSeparator" w:id="0">
    <w:p w14:paraId="66291841" w14:textId="77777777" w:rsidR="00B973F4" w:rsidRDefault="00B973F4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3E7EE" w14:textId="77777777" w:rsidR="00B44498" w:rsidRDefault="00B44498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1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831743"/>
    <w:multiLevelType w:val="multilevel"/>
    <w:tmpl w:val="44F4A4D0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2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1236552223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 w16cid:durableId="1186627084">
    <w:abstractNumId w:val="13"/>
  </w:num>
  <w:num w:numId="3" w16cid:durableId="16974669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46400680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6068170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65838266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7391825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59686440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90722403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1992899961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 w16cid:durableId="187833306">
    <w:abstractNumId w:val="6"/>
  </w:num>
  <w:num w:numId="12" w16cid:durableId="889262815">
    <w:abstractNumId w:val="3"/>
  </w:num>
  <w:num w:numId="13" w16cid:durableId="1602831371">
    <w:abstractNumId w:val="8"/>
  </w:num>
  <w:num w:numId="14" w16cid:durableId="69275523">
    <w:abstractNumId w:val="0"/>
  </w:num>
  <w:num w:numId="15" w16cid:durableId="1055200494">
    <w:abstractNumId w:val="7"/>
  </w:num>
  <w:num w:numId="16" w16cid:durableId="701979788">
    <w:abstractNumId w:val="2"/>
  </w:num>
  <w:num w:numId="17" w16cid:durableId="1789205514">
    <w:abstractNumId w:val="1"/>
  </w:num>
  <w:num w:numId="18" w16cid:durableId="209782736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91697"/>
    <w:rsid w:val="00006CD4"/>
    <w:rsid w:val="000121DF"/>
    <w:rsid w:val="00021A95"/>
    <w:rsid w:val="000237B7"/>
    <w:rsid w:val="00027923"/>
    <w:rsid w:val="0008455B"/>
    <w:rsid w:val="00091171"/>
    <w:rsid w:val="00092FCF"/>
    <w:rsid w:val="000A3762"/>
    <w:rsid w:val="000B210E"/>
    <w:rsid w:val="000B3D7B"/>
    <w:rsid w:val="000E7538"/>
    <w:rsid w:val="001029EF"/>
    <w:rsid w:val="00105CBF"/>
    <w:rsid w:val="001076D3"/>
    <w:rsid w:val="00107A2A"/>
    <w:rsid w:val="00115C4D"/>
    <w:rsid w:val="001209B3"/>
    <w:rsid w:val="001254AB"/>
    <w:rsid w:val="0014743B"/>
    <w:rsid w:val="0016556E"/>
    <w:rsid w:val="00166FBD"/>
    <w:rsid w:val="00176FBC"/>
    <w:rsid w:val="00180C8C"/>
    <w:rsid w:val="00187798"/>
    <w:rsid w:val="00187AAE"/>
    <w:rsid w:val="00194E44"/>
    <w:rsid w:val="00195113"/>
    <w:rsid w:val="00196069"/>
    <w:rsid w:val="001B1290"/>
    <w:rsid w:val="001D4F7D"/>
    <w:rsid w:val="001E1B62"/>
    <w:rsid w:val="001E4627"/>
    <w:rsid w:val="00217DBF"/>
    <w:rsid w:val="002256C3"/>
    <w:rsid w:val="00263352"/>
    <w:rsid w:val="0028040F"/>
    <w:rsid w:val="002834B9"/>
    <w:rsid w:val="0028656D"/>
    <w:rsid w:val="00293A24"/>
    <w:rsid w:val="002944CA"/>
    <w:rsid w:val="002B4066"/>
    <w:rsid w:val="002C0902"/>
    <w:rsid w:val="002D29A3"/>
    <w:rsid w:val="002E71B1"/>
    <w:rsid w:val="0032291F"/>
    <w:rsid w:val="003239BF"/>
    <w:rsid w:val="0032574A"/>
    <w:rsid w:val="00337D9A"/>
    <w:rsid w:val="00346A80"/>
    <w:rsid w:val="00350571"/>
    <w:rsid w:val="003751B0"/>
    <w:rsid w:val="003801A8"/>
    <w:rsid w:val="0038291E"/>
    <w:rsid w:val="00386120"/>
    <w:rsid w:val="003959A6"/>
    <w:rsid w:val="003B2578"/>
    <w:rsid w:val="003F20D1"/>
    <w:rsid w:val="003F64E2"/>
    <w:rsid w:val="00423C64"/>
    <w:rsid w:val="00424D6E"/>
    <w:rsid w:val="004361D8"/>
    <w:rsid w:val="00440C5B"/>
    <w:rsid w:val="00442F9E"/>
    <w:rsid w:val="0046255D"/>
    <w:rsid w:val="00462768"/>
    <w:rsid w:val="0047760D"/>
    <w:rsid w:val="00491697"/>
    <w:rsid w:val="004D57B4"/>
    <w:rsid w:val="004E0A5F"/>
    <w:rsid w:val="004F0AD1"/>
    <w:rsid w:val="00500C44"/>
    <w:rsid w:val="005012B3"/>
    <w:rsid w:val="00505DC8"/>
    <w:rsid w:val="005511A8"/>
    <w:rsid w:val="00555E74"/>
    <w:rsid w:val="00560042"/>
    <w:rsid w:val="005660C9"/>
    <w:rsid w:val="005867A4"/>
    <w:rsid w:val="005B32EF"/>
    <w:rsid w:val="005D13B8"/>
    <w:rsid w:val="005E2874"/>
    <w:rsid w:val="005E2CBC"/>
    <w:rsid w:val="005E75A1"/>
    <w:rsid w:val="00616469"/>
    <w:rsid w:val="00621FD0"/>
    <w:rsid w:val="00673A32"/>
    <w:rsid w:val="00684D72"/>
    <w:rsid w:val="006B061D"/>
    <w:rsid w:val="006C4A97"/>
    <w:rsid w:val="006C6CC0"/>
    <w:rsid w:val="006E4BE2"/>
    <w:rsid w:val="00702210"/>
    <w:rsid w:val="00702410"/>
    <w:rsid w:val="007045F6"/>
    <w:rsid w:val="00707863"/>
    <w:rsid w:val="007125FA"/>
    <w:rsid w:val="0072110F"/>
    <w:rsid w:val="007422D1"/>
    <w:rsid w:val="00751B0B"/>
    <w:rsid w:val="00755F3D"/>
    <w:rsid w:val="007637D1"/>
    <w:rsid w:val="00766244"/>
    <w:rsid w:val="00771D0C"/>
    <w:rsid w:val="0077304A"/>
    <w:rsid w:val="00774882"/>
    <w:rsid w:val="0077544F"/>
    <w:rsid w:val="007953D9"/>
    <w:rsid w:val="007B0CBF"/>
    <w:rsid w:val="007B1524"/>
    <w:rsid w:val="007B30CE"/>
    <w:rsid w:val="007C1B6C"/>
    <w:rsid w:val="007C510F"/>
    <w:rsid w:val="007C769D"/>
    <w:rsid w:val="007E0DC6"/>
    <w:rsid w:val="007F5272"/>
    <w:rsid w:val="008341B9"/>
    <w:rsid w:val="008609E7"/>
    <w:rsid w:val="008729E4"/>
    <w:rsid w:val="008870FD"/>
    <w:rsid w:val="00894F66"/>
    <w:rsid w:val="008A2B5E"/>
    <w:rsid w:val="008C185C"/>
    <w:rsid w:val="008D151E"/>
    <w:rsid w:val="008D2CB2"/>
    <w:rsid w:val="008D7785"/>
    <w:rsid w:val="00923228"/>
    <w:rsid w:val="00951C15"/>
    <w:rsid w:val="00971EC3"/>
    <w:rsid w:val="00973172"/>
    <w:rsid w:val="0098421C"/>
    <w:rsid w:val="00991FC9"/>
    <w:rsid w:val="00996493"/>
    <w:rsid w:val="009966DD"/>
    <w:rsid w:val="009E7A22"/>
    <w:rsid w:val="00A25B24"/>
    <w:rsid w:val="00A54A9D"/>
    <w:rsid w:val="00A70D9C"/>
    <w:rsid w:val="00A808A9"/>
    <w:rsid w:val="00A87C2D"/>
    <w:rsid w:val="00A9367E"/>
    <w:rsid w:val="00AA18E7"/>
    <w:rsid w:val="00AA2CD6"/>
    <w:rsid w:val="00AC31BD"/>
    <w:rsid w:val="00AC45AD"/>
    <w:rsid w:val="00AC45CD"/>
    <w:rsid w:val="00AD6164"/>
    <w:rsid w:val="00AE3D9E"/>
    <w:rsid w:val="00AE6D3F"/>
    <w:rsid w:val="00AF09A1"/>
    <w:rsid w:val="00B03C79"/>
    <w:rsid w:val="00B07954"/>
    <w:rsid w:val="00B26679"/>
    <w:rsid w:val="00B44498"/>
    <w:rsid w:val="00B52D2A"/>
    <w:rsid w:val="00B57369"/>
    <w:rsid w:val="00B7105E"/>
    <w:rsid w:val="00B91C32"/>
    <w:rsid w:val="00B927BC"/>
    <w:rsid w:val="00B94025"/>
    <w:rsid w:val="00B973F4"/>
    <w:rsid w:val="00BA250D"/>
    <w:rsid w:val="00BC7DD6"/>
    <w:rsid w:val="00BD3AF4"/>
    <w:rsid w:val="00C045FB"/>
    <w:rsid w:val="00C107D2"/>
    <w:rsid w:val="00C13775"/>
    <w:rsid w:val="00C47D56"/>
    <w:rsid w:val="00C50C11"/>
    <w:rsid w:val="00C637E8"/>
    <w:rsid w:val="00C63F01"/>
    <w:rsid w:val="00C64F68"/>
    <w:rsid w:val="00C67506"/>
    <w:rsid w:val="00C74AB0"/>
    <w:rsid w:val="00C816C1"/>
    <w:rsid w:val="00C875E5"/>
    <w:rsid w:val="00C87B43"/>
    <w:rsid w:val="00CB12F6"/>
    <w:rsid w:val="00CB67C8"/>
    <w:rsid w:val="00CC6E28"/>
    <w:rsid w:val="00CD2ACD"/>
    <w:rsid w:val="00CF2826"/>
    <w:rsid w:val="00D22C7F"/>
    <w:rsid w:val="00D42EBD"/>
    <w:rsid w:val="00D727C1"/>
    <w:rsid w:val="00D7285A"/>
    <w:rsid w:val="00D94E64"/>
    <w:rsid w:val="00DA21AE"/>
    <w:rsid w:val="00DB10A1"/>
    <w:rsid w:val="00DB1D1A"/>
    <w:rsid w:val="00DB4FDA"/>
    <w:rsid w:val="00DC74CD"/>
    <w:rsid w:val="00DD429E"/>
    <w:rsid w:val="00DE302F"/>
    <w:rsid w:val="00DE3B3A"/>
    <w:rsid w:val="00E22481"/>
    <w:rsid w:val="00E2280A"/>
    <w:rsid w:val="00E364B8"/>
    <w:rsid w:val="00E47062"/>
    <w:rsid w:val="00E67F46"/>
    <w:rsid w:val="00E95E7F"/>
    <w:rsid w:val="00EA1497"/>
    <w:rsid w:val="00EA2E8B"/>
    <w:rsid w:val="00EA60E7"/>
    <w:rsid w:val="00EC14E3"/>
    <w:rsid w:val="00EC4367"/>
    <w:rsid w:val="00F00005"/>
    <w:rsid w:val="00F075C1"/>
    <w:rsid w:val="00F12467"/>
    <w:rsid w:val="00F2781F"/>
    <w:rsid w:val="00F334DB"/>
    <w:rsid w:val="00F35AA8"/>
    <w:rsid w:val="00F41CED"/>
    <w:rsid w:val="00F51708"/>
    <w:rsid w:val="00F61A2B"/>
    <w:rsid w:val="00F755EF"/>
    <w:rsid w:val="00F84B69"/>
    <w:rsid w:val="00F923E4"/>
    <w:rsid w:val="00FA5D6E"/>
    <w:rsid w:val="00FC0FCC"/>
    <w:rsid w:val="00FC25BA"/>
    <w:rsid w:val="00FC516F"/>
    <w:rsid w:val="00FF17D8"/>
    <w:rsid w:val="00FF2A33"/>
    <w:rsid w:val="00FF4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4613AC4"/>
  <w15:docId w15:val="{18587ECB-9BC5-4E6A-9949-5681076172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qFormat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2831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1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0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71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9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0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09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7</Pages>
  <Words>2071</Words>
  <Characters>11809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ndongnhi.violet.vn</Company>
  <LinksUpToDate>false</LinksUpToDate>
  <CharactersWithSpaces>13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Quỳnh Nguyễn</cp:lastModifiedBy>
  <cp:revision>10</cp:revision>
  <dcterms:created xsi:type="dcterms:W3CDTF">2022-04-20T14:03:00Z</dcterms:created>
  <dcterms:modified xsi:type="dcterms:W3CDTF">2022-04-23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